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8C7ED9"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Pr="00415B27" w:rsidRDefault="00384C6A"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384C6A" w:rsidRPr="00415B27" w:rsidRDefault="00384C6A"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384C6A">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79744" behindDoc="0" locked="0" layoutInCell="1" allowOverlap="1" wp14:anchorId="334EAB4E" wp14:editId="6C0EA966">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March 8, 2015</w:t>
                            </w:r>
                            <w:r>
                              <w:rPr>
                                <w:b/>
                                <w:sz w:val="36"/>
                                <w:szCs w:val="36"/>
                              </w:rPr>
                              <w:fldChar w:fldCharType="end"/>
                            </w:r>
                          </w:p>
                          <w:p w:rsidR="00384C6A" w:rsidRDefault="00384C6A" w:rsidP="00071C5C">
                            <w:pPr>
                              <w:pStyle w:val="NoSpacing"/>
                              <w:jc w:val="center"/>
                              <w:rPr>
                                <w:b/>
                                <w:sz w:val="36"/>
                                <w:szCs w:val="36"/>
                              </w:rPr>
                            </w:pPr>
                          </w:p>
                          <w:p w:rsidR="00384C6A" w:rsidRPr="00071C5C" w:rsidRDefault="00384C6A" w:rsidP="00071C5C">
                            <w:pPr>
                              <w:pStyle w:val="NoSpacing"/>
                              <w:jc w:val="center"/>
                              <w:rPr>
                                <w:sz w:val="28"/>
                                <w:szCs w:val="28"/>
                              </w:rPr>
                            </w:pPr>
                            <w:r w:rsidRPr="00071C5C">
                              <w:rPr>
                                <w:sz w:val="28"/>
                                <w:szCs w:val="28"/>
                              </w:rPr>
                              <w:t>Logan Beaver</w:t>
                            </w:r>
                          </w:p>
                          <w:p w:rsidR="00384C6A" w:rsidRPr="00071C5C" w:rsidRDefault="00384C6A" w:rsidP="00071C5C">
                            <w:pPr>
                              <w:pStyle w:val="NoSpacing"/>
                              <w:jc w:val="center"/>
                              <w:rPr>
                                <w:sz w:val="28"/>
                                <w:szCs w:val="28"/>
                              </w:rPr>
                            </w:pPr>
                            <w:r w:rsidRPr="00071C5C">
                              <w:rPr>
                                <w:sz w:val="28"/>
                                <w:szCs w:val="28"/>
                              </w:rPr>
                              <w:t>Justin Campbell</w:t>
                            </w:r>
                          </w:p>
                          <w:p w:rsidR="00384C6A" w:rsidRPr="00071C5C" w:rsidRDefault="00384C6A" w:rsidP="00071C5C">
                            <w:pPr>
                              <w:pStyle w:val="NoSpacing"/>
                              <w:jc w:val="center"/>
                              <w:rPr>
                                <w:sz w:val="28"/>
                                <w:szCs w:val="28"/>
                              </w:rPr>
                            </w:pPr>
                            <w:r w:rsidRPr="00071C5C">
                              <w:rPr>
                                <w:sz w:val="28"/>
                                <w:szCs w:val="28"/>
                              </w:rPr>
                              <w:t>Tyler Paddock</w:t>
                            </w:r>
                          </w:p>
                          <w:p w:rsidR="00384C6A" w:rsidRPr="00071C5C" w:rsidRDefault="00384C6A" w:rsidP="00071C5C">
                            <w:pPr>
                              <w:pStyle w:val="NoSpacing"/>
                              <w:jc w:val="center"/>
                              <w:rPr>
                                <w:sz w:val="28"/>
                                <w:szCs w:val="28"/>
                              </w:rPr>
                            </w:pPr>
                            <w:r w:rsidRPr="00071C5C">
                              <w:rPr>
                                <w:sz w:val="28"/>
                                <w:szCs w:val="28"/>
                              </w:rPr>
                              <w:t>Ronald Shipman</w:t>
                            </w:r>
                          </w:p>
                          <w:p w:rsidR="00384C6A" w:rsidRPr="00071C5C" w:rsidRDefault="00384C6A" w:rsidP="00071C5C">
                            <w:pPr>
                              <w:pStyle w:val="NoSpacing"/>
                              <w:jc w:val="center"/>
                              <w:rPr>
                                <w:sz w:val="28"/>
                                <w:szCs w:val="28"/>
                              </w:rPr>
                            </w:pPr>
                          </w:p>
                          <w:p w:rsidR="00384C6A" w:rsidRPr="00071C5C" w:rsidRDefault="00384C6A"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34EAB4E" id="Text Box 142" o:spid="_x0000_s1027" type="#_x0000_t202" style="position:absolute;margin-left:0;margin-top:495.65pt;width:193.35pt;height:43.9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384C6A" w:rsidRDefault="00384C6A"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March 8, 2015</w:t>
                      </w:r>
                      <w:r>
                        <w:rPr>
                          <w:b/>
                          <w:sz w:val="36"/>
                          <w:szCs w:val="36"/>
                        </w:rPr>
                        <w:fldChar w:fldCharType="end"/>
                      </w:r>
                    </w:p>
                    <w:p w:rsidR="00384C6A" w:rsidRDefault="00384C6A" w:rsidP="00071C5C">
                      <w:pPr>
                        <w:pStyle w:val="NoSpacing"/>
                        <w:jc w:val="center"/>
                        <w:rPr>
                          <w:b/>
                          <w:sz w:val="36"/>
                          <w:szCs w:val="36"/>
                        </w:rPr>
                      </w:pPr>
                    </w:p>
                    <w:p w:rsidR="00384C6A" w:rsidRPr="00071C5C" w:rsidRDefault="00384C6A" w:rsidP="00071C5C">
                      <w:pPr>
                        <w:pStyle w:val="NoSpacing"/>
                        <w:jc w:val="center"/>
                        <w:rPr>
                          <w:sz w:val="28"/>
                          <w:szCs w:val="28"/>
                        </w:rPr>
                      </w:pPr>
                      <w:r w:rsidRPr="00071C5C">
                        <w:rPr>
                          <w:sz w:val="28"/>
                          <w:szCs w:val="28"/>
                        </w:rPr>
                        <w:t>Logan Beaver</w:t>
                      </w:r>
                    </w:p>
                    <w:p w:rsidR="00384C6A" w:rsidRPr="00071C5C" w:rsidRDefault="00384C6A" w:rsidP="00071C5C">
                      <w:pPr>
                        <w:pStyle w:val="NoSpacing"/>
                        <w:jc w:val="center"/>
                        <w:rPr>
                          <w:sz w:val="28"/>
                          <w:szCs w:val="28"/>
                        </w:rPr>
                      </w:pPr>
                      <w:r w:rsidRPr="00071C5C">
                        <w:rPr>
                          <w:sz w:val="28"/>
                          <w:szCs w:val="28"/>
                        </w:rPr>
                        <w:t>Justin Campbell</w:t>
                      </w:r>
                    </w:p>
                    <w:p w:rsidR="00384C6A" w:rsidRPr="00071C5C" w:rsidRDefault="00384C6A" w:rsidP="00071C5C">
                      <w:pPr>
                        <w:pStyle w:val="NoSpacing"/>
                        <w:jc w:val="center"/>
                        <w:rPr>
                          <w:sz w:val="28"/>
                          <w:szCs w:val="28"/>
                        </w:rPr>
                      </w:pPr>
                      <w:r w:rsidRPr="00071C5C">
                        <w:rPr>
                          <w:sz w:val="28"/>
                          <w:szCs w:val="28"/>
                        </w:rPr>
                        <w:t>Tyler Paddock</w:t>
                      </w:r>
                    </w:p>
                    <w:p w:rsidR="00384C6A" w:rsidRPr="00071C5C" w:rsidRDefault="00384C6A" w:rsidP="00071C5C">
                      <w:pPr>
                        <w:pStyle w:val="NoSpacing"/>
                        <w:jc w:val="center"/>
                        <w:rPr>
                          <w:sz w:val="28"/>
                          <w:szCs w:val="28"/>
                        </w:rPr>
                      </w:pPr>
                      <w:r w:rsidRPr="00071C5C">
                        <w:rPr>
                          <w:sz w:val="28"/>
                          <w:szCs w:val="28"/>
                        </w:rPr>
                        <w:t>Ronald Shipman</w:t>
                      </w:r>
                    </w:p>
                    <w:p w:rsidR="00384C6A" w:rsidRPr="00071C5C" w:rsidRDefault="00384C6A" w:rsidP="00071C5C">
                      <w:pPr>
                        <w:pStyle w:val="NoSpacing"/>
                        <w:jc w:val="center"/>
                        <w:rPr>
                          <w:sz w:val="28"/>
                          <w:szCs w:val="28"/>
                        </w:rPr>
                      </w:pPr>
                    </w:p>
                    <w:p w:rsidR="00384C6A" w:rsidRPr="00071C5C" w:rsidRDefault="00384C6A"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800DF2"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2466389" w:history="1">
            <w:r w:rsidR="00800DF2" w:rsidRPr="000E5A23">
              <w:rPr>
                <w:rStyle w:val="Hyperlink"/>
                <w:noProof/>
              </w:rPr>
              <w:t>Table of Figures</w:t>
            </w:r>
            <w:r w:rsidR="00800DF2">
              <w:rPr>
                <w:noProof/>
                <w:webHidden/>
              </w:rPr>
              <w:tab/>
            </w:r>
            <w:r w:rsidR="00800DF2">
              <w:rPr>
                <w:noProof/>
                <w:webHidden/>
              </w:rPr>
              <w:fldChar w:fldCharType="begin"/>
            </w:r>
            <w:r w:rsidR="00800DF2">
              <w:rPr>
                <w:noProof/>
                <w:webHidden/>
              </w:rPr>
              <w:instrText xml:space="preserve"> PAGEREF _Toc412466389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384C6A">
          <w:pPr>
            <w:pStyle w:val="TOC1"/>
            <w:tabs>
              <w:tab w:val="right" w:leader="dot" w:pos="9350"/>
            </w:tabs>
            <w:rPr>
              <w:rFonts w:eastAsiaTheme="minorEastAsia"/>
              <w:noProof/>
            </w:rPr>
          </w:pPr>
          <w:hyperlink w:anchor="_Toc412466390" w:history="1">
            <w:r w:rsidR="00800DF2" w:rsidRPr="000E5A23">
              <w:rPr>
                <w:rStyle w:val="Hyperlink"/>
                <w:noProof/>
              </w:rPr>
              <w:t>Table of Tables</w:t>
            </w:r>
            <w:r w:rsidR="00800DF2">
              <w:rPr>
                <w:noProof/>
                <w:webHidden/>
              </w:rPr>
              <w:tab/>
            </w:r>
            <w:r w:rsidR="00800DF2">
              <w:rPr>
                <w:noProof/>
                <w:webHidden/>
              </w:rPr>
              <w:fldChar w:fldCharType="begin"/>
            </w:r>
            <w:r w:rsidR="00800DF2">
              <w:rPr>
                <w:noProof/>
                <w:webHidden/>
              </w:rPr>
              <w:instrText xml:space="preserve"> PAGEREF _Toc412466390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384C6A">
          <w:pPr>
            <w:pStyle w:val="TOC1"/>
            <w:tabs>
              <w:tab w:val="right" w:leader="dot" w:pos="9350"/>
            </w:tabs>
            <w:rPr>
              <w:rFonts w:eastAsiaTheme="minorEastAsia"/>
              <w:noProof/>
            </w:rPr>
          </w:pPr>
          <w:hyperlink w:anchor="_Toc412466391" w:history="1">
            <w:r w:rsidR="00800DF2" w:rsidRPr="000E5A23">
              <w:rPr>
                <w:rStyle w:val="Hyperlink"/>
                <w:noProof/>
              </w:rPr>
              <w:t>Executive Summary</w:t>
            </w:r>
            <w:r w:rsidR="00800DF2">
              <w:rPr>
                <w:noProof/>
                <w:webHidden/>
              </w:rPr>
              <w:tab/>
            </w:r>
            <w:r w:rsidR="00800DF2">
              <w:rPr>
                <w:noProof/>
                <w:webHidden/>
              </w:rPr>
              <w:fldChar w:fldCharType="begin"/>
            </w:r>
            <w:r w:rsidR="00800DF2">
              <w:rPr>
                <w:noProof/>
                <w:webHidden/>
              </w:rPr>
              <w:instrText xml:space="preserve"> PAGEREF _Toc412466391 \h </w:instrText>
            </w:r>
            <w:r w:rsidR="00800DF2">
              <w:rPr>
                <w:noProof/>
                <w:webHidden/>
              </w:rPr>
            </w:r>
            <w:r w:rsidR="00800DF2">
              <w:rPr>
                <w:noProof/>
                <w:webHidden/>
              </w:rPr>
              <w:fldChar w:fldCharType="separate"/>
            </w:r>
            <w:r w:rsidR="00800DF2">
              <w:rPr>
                <w:noProof/>
                <w:webHidden/>
              </w:rPr>
              <w:t>4</w:t>
            </w:r>
            <w:r w:rsidR="00800DF2">
              <w:rPr>
                <w:noProof/>
                <w:webHidden/>
              </w:rPr>
              <w:fldChar w:fldCharType="end"/>
            </w:r>
          </w:hyperlink>
        </w:p>
        <w:p w:rsidR="00800DF2" w:rsidRDefault="00384C6A">
          <w:pPr>
            <w:pStyle w:val="TOC1"/>
            <w:tabs>
              <w:tab w:val="right" w:leader="dot" w:pos="9350"/>
            </w:tabs>
            <w:rPr>
              <w:rFonts w:eastAsiaTheme="minorEastAsia"/>
              <w:noProof/>
            </w:rPr>
          </w:pPr>
          <w:hyperlink w:anchor="_Toc412466392" w:history="1">
            <w:r w:rsidR="00800DF2" w:rsidRPr="000E5A23">
              <w:rPr>
                <w:rStyle w:val="Hyperlink"/>
                <w:noProof/>
              </w:rPr>
              <w:t>Dynamics</w:t>
            </w:r>
            <w:r w:rsidR="00800DF2">
              <w:rPr>
                <w:noProof/>
                <w:webHidden/>
              </w:rPr>
              <w:tab/>
            </w:r>
            <w:r w:rsidR="00800DF2">
              <w:rPr>
                <w:noProof/>
                <w:webHidden/>
              </w:rPr>
              <w:fldChar w:fldCharType="begin"/>
            </w:r>
            <w:r w:rsidR="00800DF2">
              <w:rPr>
                <w:noProof/>
                <w:webHidden/>
              </w:rPr>
              <w:instrText xml:space="preserve"> PAGEREF _Toc412466392 \h </w:instrText>
            </w:r>
            <w:r w:rsidR="00800DF2">
              <w:rPr>
                <w:noProof/>
                <w:webHidden/>
              </w:rPr>
            </w:r>
            <w:r w:rsidR="00800DF2">
              <w:rPr>
                <w:noProof/>
                <w:webHidden/>
              </w:rPr>
              <w:fldChar w:fldCharType="separate"/>
            </w:r>
            <w:r w:rsidR="00800DF2">
              <w:rPr>
                <w:noProof/>
                <w:webHidden/>
              </w:rPr>
              <w:t>6</w:t>
            </w:r>
            <w:r w:rsidR="00800DF2">
              <w:rPr>
                <w:noProof/>
                <w:webHidden/>
              </w:rPr>
              <w:fldChar w:fldCharType="end"/>
            </w:r>
          </w:hyperlink>
        </w:p>
        <w:p w:rsidR="00800DF2" w:rsidRDefault="00384C6A">
          <w:pPr>
            <w:pStyle w:val="TOC1"/>
            <w:tabs>
              <w:tab w:val="right" w:leader="dot" w:pos="9350"/>
            </w:tabs>
            <w:rPr>
              <w:rFonts w:eastAsiaTheme="minorEastAsia"/>
              <w:noProof/>
            </w:rPr>
          </w:pPr>
          <w:hyperlink w:anchor="_Toc412466393" w:history="1">
            <w:r w:rsidR="00800DF2" w:rsidRPr="000E5A23">
              <w:rPr>
                <w:rStyle w:val="Hyperlink"/>
                <w:noProof/>
              </w:rPr>
              <w:t>Mechanical Design</w:t>
            </w:r>
            <w:r w:rsidR="00800DF2">
              <w:rPr>
                <w:noProof/>
                <w:webHidden/>
              </w:rPr>
              <w:tab/>
            </w:r>
            <w:r w:rsidR="00800DF2">
              <w:rPr>
                <w:noProof/>
                <w:webHidden/>
              </w:rPr>
              <w:fldChar w:fldCharType="begin"/>
            </w:r>
            <w:r w:rsidR="00800DF2">
              <w:rPr>
                <w:noProof/>
                <w:webHidden/>
              </w:rPr>
              <w:instrText xml:space="preserve"> PAGEREF _Toc412466393 \h </w:instrText>
            </w:r>
            <w:r w:rsidR="00800DF2">
              <w:rPr>
                <w:noProof/>
                <w:webHidden/>
              </w:rPr>
            </w:r>
            <w:r w:rsidR="00800DF2">
              <w:rPr>
                <w:noProof/>
                <w:webHidden/>
              </w:rPr>
              <w:fldChar w:fldCharType="separate"/>
            </w:r>
            <w:r w:rsidR="00800DF2">
              <w:rPr>
                <w:noProof/>
                <w:webHidden/>
              </w:rPr>
              <w:t>15</w:t>
            </w:r>
            <w:r w:rsidR="00800DF2">
              <w:rPr>
                <w:noProof/>
                <w:webHidden/>
              </w:rPr>
              <w:fldChar w:fldCharType="end"/>
            </w:r>
          </w:hyperlink>
        </w:p>
        <w:p w:rsidR="00800DF2" w:rsidRDefault="00384C6A">
          <w:pPr>
            <w:pStyle w:val="TOC3"/>
            <w:tabs>
              <w:tab w:val="right" w:leader="dot" w:pos="9350"/>
            </w:tabs>
            <w:rPr>
              <w:rFonts w:eastAsiaTheme="minorEastAsia"/>
              <w:noProof/>
            </w:rPr>
          </w:pPr>
          <w:hyperlink w:anchor="_Toc412466394" w:history="1">
            <w:r w:rsidR="00800DF2" w:rsidRPr="000E5A23">
              <w:rPr>
                <w:rStyle w:val="Hyperlink"/>
                <w:b/>
                <w:bCs/>
                <w:noProof/>
              </w:rPr>
              <w:t>Pneumatic Components</w:t>
            </w:r>
            <w:r w:rsidR="00800DF2">
              <w:rPr>
                <w:noProof/>
                <w:webHidden/>
              </w:rPr>
              <w:tab/>
            </w:r>
            <w:r w:rsidR="00800DF2">
              <w:rPr>
                <w:noProof/>
                <w:webHidden/>
              </w:rPr>
              <w:fldChar w:fldCharType="begin"/>
            </w:r>
            <w:r w:rsidR="00800DF2">
              <w:rPr>
                <w:noProof/>
                <w:webHidden/>
              </w:rPr>
              <w:instrText xml:space="preserve"> PAGEREF _Toc412466394 \h </w:instrText>
            </w:r>
            <w:r w:rsidR="00800DF2">
              <w:rPr>
                <w:noProof/>
                <w:webHidden/>
              </w:rPr>
            </w:r>
            <w:r w:rsidR="00800DF2">
              <w:rPr>
                <w:noProof/>
                <w:webHidden/>
              </w:rPr>
              <w:fldChar w:fldCharType="separate"/>
            </w:r>
            <w:r w:rsidR="00800DF2">
              <w:rPr>
                <w:noProof/>
                <w:webHidden/>
              </w:rPr>
              <w:t>17</w:t>
            </w:r>
            <w:r w:rsidR="00800DF2">
              <w:rPr>
                <w:noProof/>
                <w:webHidden/>
              </w:rPr>
              <w:fldChar w:fldCharType="end"/>
            </w:r>
          </w:hyperlink>
        </w:p>
        <w:p w:rsidR="00800DF2" w:rsidRDefault="00384C6A">
          <w:pPr>
            <w:pStyle w:val="TOC3"/>
            <w:tabs>
              <w:tab w:val="right" w:leader="dot" w:pos="9350"/>
            </w:tabs>
            <w:rPr>
              <w:rFonts w:eastAsiaTheme="minorEastAsia"/>
              <w:noProof/>
            </w:rPr>
          </w:pPr>
          <w:hyperlink w:anchor="_Toc412466395" w:history="1">
            <w:r w:rsidR="00800DF2" w:rsidRPr="000E5A23">
              <w:rPr>
                <w:rStyle w:val="Hyperlink"/>
                <w:b/>
                <w:bCs/>
                <w:noProof/>
              </w:rPr>
              <w:t>Double Acting Air Cylinders</w:t>
            </w:r>
            <w:r w:rsidR="00800DF2">
              <w:rPr>
                <w:noProof/>
                <w:webHidden/>
              </w:rPr>
              <w:tab/>
            </w:r>
            <w:r w:rsidR="00800DF2">
              <w:rPr>
                <w:noProof/>
                <w:webHidden/>
              </w:rPr>
              <w:fldChar w:fldCharType="begin"/>
            </w:r>
            <w:r w:rsidR="00800DF2">
              <w:rPr>
                <w:noProof/>
                <w:webHidden/>
              </w:rPr>
              <w:instrText xml:space="preserve"> PAGEREF _Toc412466395 \h </w:instrText>
            </w:r>
            <w:r w:rsidR="00800DF2">
              <w:rPr>
                <w:noProof/>
                <w:webHidden/>
              </w:rPr>
            </w:r>
            <w:r w:rsidR="00800DF2">
              <w:rPr>
                <w:noProof/>
                <w:webHidden/>
              </w:rPr>
              <w:fldChar w:fldCharType="separate"/>
            </w:r>
            <w:r w:rsidR="00800DF2">
              <w:rPr>
                <w:noProof/>
                <w:webHidden/>
              </w:rPr>
              <w:t>18</w:t>
            </w:r>
            <w:r w:rsidR="00800DF2">
              <w:rPr>
                <w:noProof/>
                <w:webHidden/>
              </w:rPr>
              <w:fldChar w:fldCharType="end"/>
            </w:r>
          </w:hyperlink>
        </w:p>
        <w:p w:rsidR="00800DF2" w:rsidRDefault="00384C6A">
          <w:pPr>
            <w:pStyle w:val="TOC3"/>
            <w:tabs>
              <w:tab w:val="right" w:leader="dot" w:pos="9350"/>
            </w:tabs>
            <w:rPr>
              <w:rFonts w:eastAsiaTheme="minorEastAsia"/>
              <w:noProof/>
            </w:rPr>
          </w:pPr>
          <w:hyperlink w:anchor="_Toc412466396" w:history="1">
            <w:r w:rsidR="00800DF2" w:rsidRPr="000E5A23">
              <w:rPr>
                <w:rStyle w:val="Hyperlink"/>
                <w:b/>
                <w:bCs/>
                <w:noProof/>
              </w:rPr>
              <w:t>Compressor</w:t>
            </w:r>
            <w:r w:rsidR="00800DF2">
              <w:rPr>
                <w:noProof/>
                <w:webHidden/>
              </w:rPr>
              <w:tab/>
            </w:r>
            <w:r w:rsidR="00800DF2">
              <w:rPr>
                <w:noProof/>
                <w:webHidden/>
              </w:rPr>
              <w:fldChar w:fldCharType="begin"/>
            </w:r>
            <w:r w:rsidR="00800DF2">
              <w:rPr>
                <w:noProof/>
                <w:webHidden/>
              </w:rPr>
              <w:instrText xml:space="preserve"> PAGEREF _Toc412466396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384C6A">
          <w:pPr>
            <w:pStyle w:val="TOC3"/>
            <w:tabs>
              <w:tab w:val="right" w:leader="dot" w:pos="9350"/>
            </w:tabs>
            <w:rPr>
              <w:rFonts w:eastAsiaTheme="minorEastAsia"/>
              <w:noProof/>
            </w:rPr>
          </w:pPr>
          <w:hyperlink w:anchor="_Toc412466397" w:history="1">
            <w:r w:rsidR="00800DF2" w:rsidRPr="000E5A23">
              <w:rPr>
                <w:rStyle w:val="Hyperlink"/>
                <w:b/>
                <w:bCs/>
                <w:noProof/>
              </w:rPr>
              <w:t>Valves</w:t>
            </w:r>
            <w:r w:rsidR="00800DF2">
              <w:rPr>
                <w:noProof/>
                <w:webHidden/>
              </w:rPr>
              <w:tab/>
            </w:r>
            <w:r w:rsidR="00800DF2">
              <w:rPr>
                <w:noProof/>
                <w:webHidden/>
              </w:rPr>
              <w:fldChar w:fldCharType="begin"/>
            </w:r>
            <w:r w:rsidR="00800DF2">
              <w:rPr>
                <w:noProof/>
                <w:webHidden/>
              </w:rPr>
              <w:instrText xml:space="preserve"> PAGEREF _Toc412466397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384C6A">
          <w:pPr>
            <w:pStyle w:val="TOC1"/>
            <w:tabs>
              <w:tab w:val="right" w:leader="dot" w:pos="9350"/>
            </w:tabs>
            <w:rPr>
              <w:rFonts w:eastAsiaTheme="minorEastAsia"/>
              <w:noProof/>
            </w:rPr>
          </w:pPr>
          <w:hyperlink w:anchor="_Toc412466398" w:history="1">
            <w:r w:rsidR="00800DF2" w:rsidRPr="000E5A23">
              <w:rPr>
                <w:rStyle w:val="Hyperlink"/>
                <w:noProof/>
              </w:rPr>
              <w:t>Electrical System</w:t>
            </w:r>
            <w:r w:rsidR="00800DF2">
              <w:rPr>
                <w:noProof/>
                <w:webHidden/>
              </w:rPr>
              <w:tab/>
            </w:r>
            <w:r w:rsidR="00800DF2">
              <w:rPr>
                <w:noProof/>
                <w:webHidden/>
              </w:rPr>
              <w:fldChar w:fldCharType="begin"/>
            </w:r>
            <w:r w:rsidR="00800DF2">
              <w:rPr>
                <w:noProof/>
                <w:webHidden/>
              </w:rPr>
              <w:instrText xml:space="preserve"> PAGEREF _Toc412466398 \h </w:instrText>
            </w:r>
            <w:r w:rsidR="00800DF2">
              <w:rPr>
                <w:noProof/>
                <w:webHidden/>
              </w:rPr>
            </w:r>
            <w:r w:rsidR="00800DF2">
              <w:rPr>
                <w:noProof/>
                <w:webHidden/>
              </w:rPr>
              <w:fldChar w:fldCharType="separate"/>
            </w:r>
            <w:r w:rsidR="00800DF2">
              <w:rPr>
                <w:noProof/>
                <w:webHidden/>
              </w:rPr>
              <w:t>23</w:t>
            </w:r>
            <w:r w:rsidR="00800DF2">
              <w:rPr>
                <w:noProof/>
                <w:webHidden/>
              </w:rPr>
              <w:fldChar w:fldCharType="end"/>
            </w:r>
          </w:hyperlink>
        </w:p>
        <w:p w:rsidR="00800DF2" w:rsidRDefault="00384C6A">
          <w:pPr>
            <w:pStyle w:val="TOC1"/>
            <w:tabs>
              <w:tab w:val="right" w:leader="dot" w:pos="9350"/>
            </w:tabs>
            <w:rPr>
              <w:rFonts w:eastAsiaTheme="minorEastAsia"/>
              <w:noProof/>
            </w:rPr>
          </w:pPr>
          <w:hyperlink w:anchor="_Toc412466399" w:history="1">
            <w:r w:rsidR="00800DF2" w:rsidRPr="000E5A23">
              <w:rPr>
                <w:rStyle w:val="Hyperlink"/>
                <w:noProof/>
              </w:rPr>
              <w:t>Control Algorithms</w:t>
            </w:r>
            <w:r w:rsidR="00800DF2">
              <w:rPr>
                <w:noProof/>
                <w:webHidden/>
              </w:rPr>
              <w:tab/>
            </w:r>
            <w:r w:rsidR="00800DF2">
              <w:rPr>
                <w:noProof/>
                <w:webHidden/>
              </w:rPr>
              <w:fldChar w:fldCharType="begin"/>
            </w:r>
            <w:r w:rsidR="00800DF2">
              <w:rPr>
                <w:noProof/>
                <w:webHidden/>
              </w:rPr>
              <w:instrText xml:space="preserve"> PAGEREF _Toc412466399 \h </w:instrText>
            </w:r>
            <w:r w:rsidR="00800DF2">
              <w:rPr>
                <w:noProof/>
                <w:webHidden/>
              </w:rPr>
            </w:r>
            <w:r w:rsidR="00800DF2">
              <w:rPr>
                <w:noProof/>
                <w:webHidden/>
              </w:rPr>
              <w:fldChar w:fldCharType="separate"/>
            </w:r>
            <w:r w:rsidR="00800DF2">
              <w:rPr>
                <w:noProof/>
                <w:webHidden/>
              </w:rPr>
              <w:t>24</w:t>
            </w:r>
            <w:r w:rsidR="00800DF2">
              <w:rPr>
                <w:noProof/>
                <w:webHidden/>
              </w:rPr>
              <w:fldChar w:fldCharType="end"/>
            </w:r>
          </w:hyperlink>
        </w:p>
        <w:p w:rsidR="00800DF2" w:rsidRDefault="00384C6A">
          <w:pPr>
            <w:pStyle w:val="TOC1"/>
            <w:tabs>
              <w:tab w:val="right" w:leader="dot" w:pos="9350"/>
            </w:tabs>
            <w:rPr>
              <w:rFonts w:eastAsiaTheme="minorEastAsia"/>
              <w:noProof/>
            </w:rPr>
          </w:pPr>
          <w:hyperlink w:anchor="_Toc412466400" w:history="1">
            <w:r w:rsidR="00800DF2" w:rsidRPr="000E5A23">
              <w:rPr>
                <w:rStyle w:val="Hyperlink"/>
                <w:noProof/>
              </w:rPr>
              <w:t>State Machine</w:t>
            </w:r>
            <w:r w:rsidR="00800DF2">
              <w:rPr>
                <w:noProof/>
                <w:webHidden/>
              </w:rPr>
              <w:tab/>
            </w:r>
            <w:r w:rsidR="00800DF2">
              <w:rPr>
                <w:noProof/>
                <w:webHidden/>
              </w:rPr>
              <w:fldChar w:fldCharType="begin"/>
            </w:r>
            <w:r w:rsidR="00800DF2">
              <w:rPr>
                <w:noProof/>
                <w:webHidden/>
              </w:rPr>
              <w:instrText xml:space="preserve"> PAGEREF _Toc412466400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384C6A">
          <w:pPr>
            <w:pStyle w:val="TOC1"/>
            <w:tabs>
              <w:tab w:val="right" w:leader="dot" w:pos="9350"/>
            </w:tabs>
            <w:rPr>
              <w:rFonts w:eastAsiaTheme="minorEastAsia"/>
              <w:noProof/>
            </w:rPr>
          </w:pPr>
          <w:hyperlink w:anchor="_Toc412466401" w:history="1">
            <w:r w:rsidR="00800DF2" w:rsidRPr="000E5A23">
              <w:rPr>
                <w:rStyle w:val="Hyperlink"/>
                <w:noProof/>
              </w:rPr>
              <w:t>Conclusion</w:t>
            </w:r>
            <w:r w:rsidR="00800DF2">
              <w:rPr>
                <w:noProof/>
                <w:webHidden/>
              </w:rPr>
              <w:tab/>
            </w:r>
            <w:r w:rsidR="00800DF2">
              <w:rPr>
                <w:noProof/>
                <w:webHidden/>
              </w:rPr>
              <w:fldChar w:fldCharType="begin"/>
            </w:r>
            <w:r w:rsidR="00800DF2">
              <w:rPr>
                <w:noProof/>
                <w:webHidden/>
              </w:rPr>
              <w:instrText xml:space="preserve"> PAGEREF _Toc412466401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384C6A">
          <w:pPr>
            <w:pStyle w:val="TOC1"/>
            <w:tabs>
              <w:tab w:val="right" w:leader="dot" w:pos="9350"/>
            </w:tabs>
            <w:rPr>
              <w:rFonts w:eastAsiaTheme="minorEastAsia"/>
              <w:noProof/>
            </w:rPr>
          </w:pPr>
          <w:hyperlink w:anchor="_Toc412466402" w:history="1">
            <w:r w:rsidR="00800DF2" w:rsidRPr="000E5A23">
              <w:rPr>
                <w:rStyle w:val="Hyperlink"/>
                <w:noProof/>
              </w:rPr>
              <w:t>Environmental Report</w:t>
            </w:r>
            <w:r w:rsidR="00800DF2">
              <w:rPr>
                <w:noProof/>
                <w:webHidden/>
              </w:rPr>
              <w:tab/>
            </w:r>
            <w:r w:rsidR="00800DF2">
              <w:rPr>
                <w:noProof/>
                <w:webHidden/>
              </w:rPr>
              <w:fldChar w:fldCharType="begin"/>
            </w:r>
            <w:r w:rsidR="00800DF2">
              <w:rPr>
                <w:noProof/>
                <w:webHidden/>
              </w:rPr>
              <w:instrText xml:space="preserve"> PAGEREF _Toc412466402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384C6A">
          <w:pPr>
            <w:pStyle w:val="TOC2"/>
            <w:tabs>
              <w:tab w:val="right" w:leader="dot" w:pos="9350"/>
            </w:tabs>
            <w:rPr>
              <w:noProof/>
            </w:rPr>
          </w:pPr>
          <w:hyperlink w:anchor="_Toc412466403" w:history="1">
            <w:r w:rsidR="00800DF2" w:rsidRPr="000E5A23">
              <w:rPr>
                <w:rStyle w:val="Hyperlink"/>
                <w:noProof/>
              </w:rPr>
              <w:t>A. Materials Contained in Design</w:t>
            </w:r>
            <w:r w:rsidR="00800DF2">
              <w:rPr>
                <w:noProof/>
                <w:webHidden/>
              </w:rPr>
              <w:tab/>
            </w:r>
            <w:r w:rsidR="00800DF2">
              <w:rPr>
                <w:noProof/>
                <w:webHidden/>
              </w:rPr>
              <w:fldChar w:fldCharType="begin"/>
            </w:r>
            <w:r w:rsidR="00800DF2">
              <w:rPr>
                <w:noProof/>
                <w:webHidden/>
              </w:rPr>
              <w:instrText xml:space="preserve"> PAGEREF _Toc412466403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384C6A">
          <w:pPr>
            <w:pStyle w:val="TOC2"/>
            <w:tabs>
              <w:tab w:val="right" w:leader="dot" w:pos="9350"/>
            </w:tabs>
            <w:rPr>
              <w:noProof/>
            </w:rPr>
          </w:pPr>
          <w:hyperlink w:anchor="_Toc412466404" w:history="1">
            <w:r w:rsidR="00800DF2" w:rsidRPr="000E5A23">
              <w:rPr>
                <w:rStyle w:val="Hyperlink"/>
                <w:noProof/>
              </w:rPr>
              <w:t>B. Materials Contained in Prototype</w:t>
            </w:r>
            <w:r w:rsidR="00800DF2">
              <w:rPr>
                <w:noProof/>
                <w:webHidden/>
              </w:rPr>
              <w:tab/>
            </w:r>
            <w:r w:rsidR="00800DF2">
              <w:rPr>
                <w:noProof/>
                <w:webHidden/>
              </w:rPr>
              <w:fldChar w:fldCharType="begin"/>
            </w:r>
            <w:r w:rsidR="00800DF2">
              <w:rPr>
                <w:noProof/>
                <w:webHidden/>
              </w:rPr>
              <w:instrText xml:space="preserve"> PAGEREF _Toc412466404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384C6A">
          <w:pPr>
            <w:pStyle w:val="TOC2"/>
            <w:tabs>
              <w:tab w:val="right" w:leader="dot" w:pos="9350"/>
            </w:tabs>
            <w:rPr>
              <w:noProof/>
            </w:rPr>
          </w:pPr>
          <w:hyperlink w:anchor="_Toc412466405" w:history="1">
            <w:r w:rsidR="00800DF2" w:rsidRPr="000E5A23">
              <w:rPr>
                <w:rStyle w:val="Hyperlink"/>
                <w:noProof/>
              </w:rPr>
              <w:t>C. Special Handling Instructions</w:t>
            </w:r>
            <w:r w:rsidR="00800DF2">
              <w:rPr>
                <w:noProof/>
                <w:webHidden/>
              </w:rPr>
              <w:tab/>
            </w:r>
            <w:r w:rsidR="00800DF2">
              <w:rPr>
                <w:noProof/>
                <w:webHidden/>
              </w:rPr>
              <w:fldChar w:fldCharType="begin"/>
            </w:r>
            <w:r w:rsidR="00800DF2">
              <w:rPr>
                <w:noProof/>
                <w:webHidden/>
              </w:rPr>
              <w:instrText xml:space="preserve"> PAGEREF _Toc412466405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384C6A">
          <w:pPr>
            <w:pStyle w:val="TOC2"/>
            <w:tabs>
              <w:tab w:val="right" w:leader="dot" w:pos="9350"/>
            </w:tabs>
            <w:rPr>
              <w:noProof/>
            </w:rPr>
          </w:pPr>
          <w:hyperlink w:anchor="_Toc412466406" w:history="1">
            <w:r w:rsidR="00800DF2" w:rsidRPr="000E5A23">
              <w:rPr>
                <w:rStyle w:val="Hyperlink"/>
                <w:noProof/>
              </w:rPr>
              <w:t>D. Special Storage Instructions</w:t>
            </w:r>
            <w:r w:rsidR="00800DF2">
              <w:rPr>
                <w:noProof/>
                <w:webHidden/>
              </w:rPr>
              <w:tab/>
            </w:r>
            <w:r w:rsidR="00800DF2">
              <w:rPr>
                <w:noProof/>
                <w:webHidden/>
              </w:rPr>
              <w:fldChar w:fldCharType="begin"/>
            </w:r>
            <w:r w:rsidR="00800DF2">
              <w:rPr>
                <w:noProof/>
                <w:webHidden/>
              </w:rPr>
              <w:instrText xml:space="preserve"> PAGEREF _Toc412466406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384C6A">
          <w:pPr>
            <w:pStyle w:val="TOC2"/>
            <w:tabs>
              <w:tab w:val="right" w:leader="dot" w:pos="9350"/>
            </w:tabs>
            <w:rPr>
              <w:noProof/>
            </w:rPr>
          </w:pPr>
          <w:hyperlink w:anchor="_Toc412466407" w:history="1">
            <w:r w:rsidR="00800DF2" w:rsidRPr="000E5A23">
              <w:rPr>
                <w:rStyle w:val="Hyperlink"/>
                <w:noProof/>
              </w:rPr>
              <w:t>E. Disposal Instructions</w:t>
            </w:r>
            <w:r w:rsidR="00800DF2">
              <w:rPr>
                <w:noProof/>
                <w:webHidden/>
              </w:rPr>
              <w:tab/>
            </w:r>
            <w:r w:rsidR="00800DF2">
              <w:rPr>
                <w:noProof/>
                <w:webHidden/>
              </w:rPr>
              <w:fldChar w:fldCharType="begin"/>
            </w:r>
            <w:r w:rsidR="00800DF2">
              <w:rPr>
                <w:noProof/>
                <w:webHidden/>
              </w:rPr>
              <w:instrText xml:space="preserve"> PAGEREF _Toc412466407 \h </w:instrText>
            </w:r>
            <w:r w:rsidR="00800DF2">
              <w:rPr>
                <w:noProof/>
                <w:webHidden/>
              </w:rPr>
            </w:r>
            <w:r w:rsidR="00800DF2">
              <w:rPr>
                <w:noProof/>
                <w:webHidden/>
              </w:rPr>
              <w:fldChar w:fldCharType="separate"/>
            </w:r>
            <w:r w:rsidR="00800DF2">
              <w:rPr>
                <w:noProof/>
                <w:webHidden/>
              </w:rPr>
              <w:t>28</w:t>
            </w:r>
            <w:r w:rsidR="00800DF2">
              <w:rPr>
                <w:noProof/>
                <w:webHidden/>
              </w:rPr>
              <w:fldChar w:fldCharType="end"/>
            </w:r>
          </w:hyperlink>
        </w:p>
        <w:p w:rsidR="00800DF2" w:rsidRDefault="00384C6A">
          <w:pPr>
            <w:pStyle w:val="TOC1"/>
            <w:tabs>
              <w:tab w:val="right" w:leader="dot" w:pos="9350"/>
            </w:tabs>
            <w:rPr>
              <w:rFonts w:eastAsiaTheme="minorEastAsia"/>
              <w:noProof/>
            </w:rPr>
          </w:pPr>
          <w:hyperlink w:anchor="_Toc412466408" w:history="1">
            <w:r w:rsidR="00800DF2" w:rsidRPr="000E5A23">
              <w:rPr>
                <w:rStyle w:val="Hyperlink"/>
                <w:noProof/>
              </w:rPr>
              <w:t>References</w:t>
            </w:r>
            <w:r w:rsidR="00800DF2">
              <w:rPr>
                <w:noProof/>
                <w:webHidden/>
              </w:rPr>
              <w:tab/>
            </w:r>
            <w:r w:rsidR="00800DF2">
              <w:rPr>
                <w:noProof/>
                <w:webHidden/>
              </w:rPr>
              <w:fldChar w:fldCharType="begin"/>
            </w:r>
            <w:r w:rsidR="00800DF2">
              <w:rPr>
                <w:noProof/>
                <w:webHidden/>
              </w:rPr>
              <w:instrText xml:space="preserve"> PAGEREF _Toc412466408 \h </w:instrText>
            </w:r>
            <w:r w:rsidR="00800DF2">
              <w:rPr>
                <w:noProof/>
                <w:webHidden/>
              </w:rPr>
            </w:r>
            <w:r w:rsidR="00800DF2">
              <w:rPr>
                <w:noProof/>
                <w:webHidden/>
              </w:rPr>
              <w:fldChar w:fldCharType="separate"/>
            </w:r>
            <w:r w:rsidR="00800DF2">
              <w:rPr>
                <w:noProof/>
                <w:webHidden/>
              </w:rPr>
              <w:t>29</w:t>
            </w:r>
            <w:r w:rsidR="00800DF2">
              <w:rPr>
                <w:noProof/>
                <w:webHidden/>
              </w:rPr>
              <w:fldChar w:fldCharType="end"/>
            </w:r>
          </w:hyperlink>
        </w:p>
        <w:p w:rsidR="00800DF2" w:rsidRDefault="00384C6A">
          <w:pPr>
            <w:pStyle w:val="TOC1"/>
            <w:tabs>
              <w:tab w:val="right" w:leader="dot" w:pos="9350"/>
            </w:tabs>
            <w:rPr>
              <w:rFonts w:eastAsiaTheme="minorEastAsia"/>
              <w:noProof/>
            </w:rPr>
          </w:pPr>
          <w:hyperlink w:anchor="_Toc412466409" w:history="1">
            <w:r w:rsidR="00800DF2" w:rsidRPr="000E5A23">
              <w:rPr>
                <w:rStyle w:val="Hyperlink"/>
                <w:noProof/>
              </w:rPr>
              <w:t>Appendix I – Dynamic Simulation MATLAB Code</w:t>
            </w:r>
            <w:r w:rsidR="00800DF2">
              <w:rPr>
                <w:noProof/>
                <w:webHidden/>
              </w:rPr>
              <w:tab/>
            </w:r>
            <w:r w:rsidR="00800DF2">
              <w:rPr>
                <w:noProof/>
                <w:webHidden/>
              </w:rPr>
              <w:fldChar w:fldCharType="begin"/>
            </w:r>
            <w:r w:rsidR="00800DF2">
              <w:rPr>
                <w:noProof/>
                <w:webHidden/>
              </w:rPr>
              <w:instrText xml:space="preserve"> PAGEREF _Toc412466409 \h </w:instrText>
            </w:r>
            <w:r w:rsidR="00800DF2">
              <w:rPr>
                <w:noProof/>
                <w:webHidden/>
              </w:rPr>
            </w:r>
            <w:r w:rsidR="00800DF2">
              <w:rPr>
                <w:noProof/>
                <w:webHidden/>
              </w:rPr>
              <w:fldChar w:fldCharType="separate"/>
            </w:r>
            <w:r w:rsidR="00800DF2">
              <w:rPr>
                <w:noProof/>
                <w:webHidden/>
              </w:rPr>
              <w:t>31</w:t>
            </w:r>
            <w:r w:rsidR="00800DF2">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2466389"/>
      <w:r>
        <w:lastRenderedPageBreak/>
        <w:t>Table of Figures</w:t>
      </w:r>
      <w:bookmarkEnd w:id="1"/>
    </w:p>
    <w:p w:rsidR="00874150"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5" w:anchor="_Toc412466943" w:history="1">
        <w:r w:rsidR="00874150" w:rsidRPr="000F06AE">
          <w:rPr>
            <w:rStyle w:val="Hyperlink"/>
            <w:noProof/>
          </w:rPr>
          <w:t>Figure 1: Mathematic</w:t>
        </w:r>
        <w:r w:rsidR="00874150">
          <w:rPr>
            <w:rStyle w:val="Hyperlink"/>
            <w:noProof/>
          </w:rPr>
          <w:t>al notation for the robot model</w:t>
        </w:r>
        <w:r w:rsidR="00874150">
          <w:rPr>
            <w:noProof/>
            <w:webHidden/>
          </w:rPr>
          <w:tab/>
        </w:r>
        <w:r w:rsidR="00874150">
          <w:rPr>
            <w:noProof/>
            <w:webHidden/>
          </w:rPr>
          <w:fldChar w:fldCharType="begin"/>
        </w:r>
        <w:r w:rsidR="00874150">
          <w:rPr>
            <w:noProof/>
            <w:webHidden/>
          </w:rPr>
          <w:instrText xml:space="preserve"> PAGEREF _Toc412466943 \h </w:instrText>
        </w:r>
        <w:r w:rsidR="00874150">
          <w:rPr>
            <w:noProof/>
            <w:webHidden/>
          </w:rPr>
        </w:r>
        <w:r w:rsidR="00874150">
          <w:rPr>
            <w:noProof/>
            <w:webHidden/>
          </w:rPr>
          <w:fldChar w:fldCharType="separate"/>
        </w:r>
        <w:r w:rsidR="006848E1">
          <w:rPr>
            <w:noProof/>
            <w:webHidden/>
          </w:rPr>
          <w:t>6</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44" w:history="1">
        <w:r w:rsidR="00874150" w:rsidRPr="000F06AE">
          <w:rPr>
            <w:rStyle w:val="Hyperlink"/>
            <w:noProof/>
          </w:rPr>
          <w:t>Figure 2: Free body diagrams for the s</w:t>
        </w:r>
        <w:r w:rsidR="00874150">
          <w:rPr>
            <w:rStyle w:val="Hyperlink"/>
            <w:noProof/>
          </w:rPr>
          <w:t>hank (left) and thigh (right)</w:t>
        </w:r>
        <w:r w:rsidR="00874150">
          <w:rPr>
            <w:noProof/>
            <w:webHidden/>
          </w:rPr>
          <w:tab/>
        </w:r>
        <w:r w:rsidR="00874150">
          <w:rPr>
            <w:noProof/>
            <w:webHidden/>
          </w:rPr>
          <w:fldChar w:fldCharType="begin"/>
        </w:r>
        <w:r w:rsidR="00874150">
          <w:rPr>
            <w:noProof/>
            <w:webHidden/>
          </w:rPr>
          <w:instrText xml:space="preserve"> PAGEREF _Toc412466944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45" w:history="1">
        <w:r w:rsidR="00874150" w:rsidRPr="000F06AE">
          <w:rPr>
            <w:rStyle w:val="Hyperlink"/>
            <w:noProof/>
          </w:rPr>
          <w:t>Figure 3: Free body diagram of th</w:t>
        </w:r>
        <w:r w:rsidR="00874150">
          <w:rPr>
            <w:rStyle w:val="Hyperlink"/>
            <w:noProof/>
          </w:rPr>
          <w:t>e chassis at an arbitrary angle</w:t>
        </w:r>
        <w:r w:rsidR="00874150">
          <w:rPr>
            <w:noProof/>
            <w:webHidden/>
          </w:rPr>
          <w:tab/>
        </w:r>
        <w:r w:rsidR="00874150">
          <w:rPr>
            <w:noProof/>
            <w:webHidden/>
          </w:rPr>
          <w:fldChar w:fldCharType="begin"/>
        </w:r>
        <w:r w:rsidR="00874150">
          <w:rPr>
            <w:noProof/>
            <w:webHidden/>
          </w:rPr>
          <w:instrText xml:space="preserve"> PAGEREF _Toc412466945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r:id="rId16" w:anchor="_Toc412466946" w:history="1">
        <w:r w:rsidR="00874150" w:rsidRPr="000F06AE">
          <w:rPr>
            <w:rStyle w:val="Hyperlink"/>
            <w:noProof/>
          </w:rPr>
          <w:t>Figure 4: Length definitions</w:t>
        </w:r>
        <w:r w:rsidR="00874150">
          <w:rPr>
            <w:rStyle w:val="Hyperlink"/>
            <w:noProof/>
          </w:rPr>
          <w:t xml:space="preserve"> for the front right robot leg</w:t>
        </w:r>
        <w:r w:rsidR="00874150">
          <w:rPr>
            <w:noProof/>
            <w:webHidden/>
          </w:rPr>
          <w:tab/>
        </w:r>
        <w:r w:rsidR="00874150">
          <w:rPr>
            <w:noProof/>
            <w:webHidden/>
          </w:rPr>
          <w:fldChar w:fldCharType="begin"/>
        </w:r>
        <w:r w:rsidR="00874150">
          <w:rPr>
            <w:noProof/>
            <w:webHidden/>
          </w:rPr>
          <w:instrText xml:space="preserve"> PAGEREF _Toc412466946 \h </w:instrText>
        </w:r>
        <w:r w:rsidR="00874150">
          <w:rPr>
            <w:noProof/>
            <w:webHidden/>
          </w:rPr>
        </w:r>
        <w:r w:rsidR="00874150">
          <w:rPr>
            <w:noProof/>
            <w:webHidden/>
          </w:rPr>
          <w:fldChar w:fldCharType="separate"/>
        </w:r>
        <w:r w:rsidR="006848E1">
          <w:rPr>
            <w:noProof/>
            <w:webHidden/>
          </w:rPr>
          <w:t>9</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47" w:history="1">
        <w:r w:rsidR="00874150" w:rsidRPr="000F06AE">
          <w:rPr>
            <w:rStyle w:val="Hyperlink"/>
            <w:noProof/>
          </w:rPr>
          <w:t>Figure 5: Kinematic step si</w:t>
        </w:r>
        <w:r w:rsidR="00874150">
          <w:rPr>
            <w:rStyle w:val="Hyperlink"/>
            <w:noProof/>
          </w:rPr>
          <w:t>mulation for a single robot leg</w:t>
        </w:r>
        <w:r w:rsidR="00874150">
          <w:rPr>
            <w:noProof/>
            <w:webHidden/>
          </w:rPr>
          <w:tab/>
        </w:r>
        <w:r w:rsidR="00874150">
          <w:rPr>
            <w:noProof/>
            <w:webHidden/>
          </w:rPr>
          <w:fldChar w:fldCharType="begin"/>
        </w:r>
        <w:r w:rsidR="00874150">
          <w:rPr>
            <w:noProof/>
            <w:webHidden/>
          </w:rPr>
          <w:instrText xml:space="preserve"> PAGEREF _Toc412466947 \h </w:instrText>
        </w:r>
        <w:r w:rsidR="00874150">
          <w:rPr>
            <w:noProof/>
            <w:webHidden/>
          </w:rPr>
        </w:r>
        <w:r w:rsidR="00874150">
          <w:rPr>
            <w:noProof/>
            <w:webHidden/>
          </w:rPr>
          <w:fldChar w:fldCharType="separate"/>
        </w:r>
        <w:r w:rsidR="006848E1">
          <w:rPr>
            <w:noProof/>
            <w:webHidden/>
          </w:rPr>
          <w:t>11</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48" w:history="1">
        <w:r w:rsidR="00874150" w:rsidRPr="000F06AE">
          <w:rPr>
            <w:rStyle w:val="Hyperlink"/>
            <w:noProof/>
          </w:rPr>
          <w:t>Figure 6: Free body diagram f</w:t>
        </w:r>
        <w:r w:rsidR="00874150">
          <w:rPr>
            <w:rStyle w:val="Hyperlink"/>
            <w:noProof/>
          </w:rPr>
          <w:t>or the drag portion of the gait</w:t>
        </w:r>
        <w:r w:rsidR="00874150">
          <w:rPr>
            <w:noProof/>
            <w:webHidden/>
          </w:rPr>
          <w:tab/>
        </w:r>
        <w:r w:rsidR="00874150">
          <w:rPr>
            <w:noProof/>
            <w:webHidden/>
          </w:rPr>
          <w:fldChar w:fldCharType="begin"/>
        </w:r>
        <w:r w:rsidR="00874150">
          <w:rPr>
            <w:noProof/>
            <w:webHidden/>
          </w:rPr>
          <w:instrText xml:space="preserve"> PAGEREF _Toc412466948 \h </w:instrText>
        </w:r>
        <w:r w:rsidR="00874150">
          <w:rPr>
            <w:noProof/>
            <w:webHidden/>
          </w:rPr>
        </w:r>
        <w:r w:rsidR="00874150">
          <w:rPr>
            <w:noProof/>
            <w:webHidden/>
          </w:rPr>
          <w:fldChar w:fldCharType="separate"/>
        </w:r>
        <w:r w:rsidR="006848E1">
          <w:rPr>
            <w:noProof/>
            <w:webHidden/>
          </w:rPr>
          <w:t>13</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49" w:history="1">
        <w:r w:rsidR="00874150" w:rsidRPr="000F06AE">
          <w:rPr>
            <w:rStyle w:val="Hyperlink"/>
            <w:noProof/>
          </w:rPr>
          <w:t>Figure 7: FEA result for Shank</w:t>
        </w:r>
        <w:r w:rsidR="00874150">
          <w:rPr>
            <w:noProof/>
            <w:webHidden/>
          </w:rPr>
          <w:tab/>
        </w:r>
        <w:r w:rsidR="00874150">
          <w:rPr>
            <w:noProof/>
            <w:webHidden/>
          </w:rPr>
          <w:fldChar w:fldCharType="begin"/>
        </w:r>
        <w:r w:rsidR="00874150">
          <w:rPr>
            <w:noProof/>
            <w:webHidden/>
          </w:rPr>
          <w:instrText xml:space="preserve"> PAGEREF _Toc412466949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50" w:history="1">
        <w:r w:rsidR="00874150" w:rsidRPr="000F06AE">
          <w:rPr>
            <w:rStyle w:val="Hyperlink"/>
            <w:noProof/>
          </w:rPr>
          <w:t>Figure 8: FEA result for Thigh</w:t>
        </w:r>
        <w:r w:rsidR="00874150">
          <w:rPr>
            <w:noProof/>
            <w:webHidden/>
          </w:rPr>
          <w:tab/>
        </w:r>
        <w:r w:rsidR="00874150">
          <w:rPr>
            <w:noProof/>
            <w:webHidden/>
          </w:rPr>
          <w:fldChar w:fldCharType="begin"/>
        </w:r>
        <w:r w:rsidR="00874150">
          <w:rPr>
            <w:noProof/>
            <w:webHidden/>
          </w:rPr>
          <w:instrText xml:space="preserve"> PAGEREF _Toc412466950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51" w:history="1">
        <w:r w:rsidR="00874150" w:rsidRPr="000F06AE">
          <w:rPr>
            <w:rStyle w:val="Hyperlink"/>
            <w:noProof/>
          </w:rPr>
          <w:t>Figure 9: FEA result for Chassis</w:t>
        </w:r>
        <w:r w:rsidR="00874150">
          <w:rPr>
            <w:noProof/>
            <w:webHidden/>
          </w:rPr>
          <w:tab/>
        </w:r>
        <w:r w:rsidR="00874150">
          <w:rPr>
            <w:noProof/>
            <w:webHidden/>
          </w:rPr>
          <w:fldChar w:fldCharType="begin"/>
        </w:r>
        <w:r w:rsidR="00874150">
          <w:rPr>
            <w:noProof/>
            <w:webHidden/>
          </w:rPr>
          <w:instrText xml:space="preserve"> PAGEREF _Toc412466951 \h </w:instrText>
        </w:r>
        <w:r w:rsidR="00874150">
          <w:rPr>
            <w:noProof/>
            <w:webHidden/>
          </w:rPr>
        </w:r>
        <w:r w:rsidR="00874150">
          <w:rPr>
            <w:noProof/>
            <w:webHidden/>
          </w:rPr>
          <w:fldChar w:fldCharType="separate"/>
        </w:r>
        <w:r w:rsidR="006848E1">
          <w:rPr>
            <w:noProof/>
            <w:webHidden/>
          </w:rPr>
          <w:t>18</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52" w:history="1">
        <w:r w:rsidR="00874150" w:rsidRPr="000F06AE">
          <w:rPr>
            <w:rStyle w:val="Hyperlink"/>
            <w:noProof/>
          </w:rPr>
          <w:t>Figure 10: Bimba Original Line® Air cylinder w/ Adjustable Cushions</w:t>
        </w:r>
        <w:r w:rsidR="00874150">
          <w:rPr>
            <w:noProof/>
            <w:webHidden/>
          </w:rPr>
          <w:tab/>
        </w:r>
        <w:r w:rsidR="00874150">
          <w:rPr>
            <w:noProof/>
            <w:webHidden/>
          </w:rPr>
          <w:fldChar w:fldCharType="begin"/>
        </w:r>
        <w:r w:rsidR="00874150">
          <w:rPr>
            <w:noProof/>
            <w:webHidden/>
          </w:rPr>
          <w:instrText xml:space="preserve"> PAGEREF _Toc412466952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53" w:history="1">
        <w:r w:rsidR="00874150" w:rsidRPr="000F06AE">
          <w:rPr>
            <w:rStyle w:val="Hyperlink"/>
            <w:noProof/>
          </w:rPr>
          <w:t>Figure 11: Cylinder Cross-Section View</w:t>
        </w:r>
        <w:r w:rsidR="00874150">
          <w:rPr>
            <w:noProof/>
            <w:webHidden/>
          </w:rPr>
          <w:tab/>
        </w:r>
        <w:r w:rsidR="00874150">
          <w:rPr>
            <w:noProof/>
            <w:webHidden/>
          </w:rPr>
          <w:fldChar w:fldCharType="begin"/>
        </w:r>
        <w:r w:rsidR="00874150">
          <w:rPr>
            <w:noProof/>
            <w:webHidden/>
          </w:rPr>
          <w:instrText xml:space="preserve"> PAGEREF _Toc412466953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54" w:history="1">
        <w:r w:rsidR="00874150" w:rsidRPr="000F06AE">
          <w:rPr>
            <w:rStyle w:val="Hyperlink"/>
            <w:noProof/>
          </w:rPr>
          <w:t>Figure 12: Speedaire Air Compressor, 0.9 HP, 120V, 115 psi</w:t>
        </w:r>
        <w:r w:rsidR="00874150">
          <w:rPr>
            <w:noProof/>
            <w:webHidden/>
          </w:rPr>
          <w:tab/>
        </w:r>
        <w:r w:rsidR="00874150">
          <w:rPr>
            <w:noProof/>
            <w:webHidden/>
          </w:rPr>
          <w:fldChar w:fldCharType="begin"/>
        </w:r>
        <w:r w:rsidR="00874150">
          <w:rPr>
            <w:noProof/>
            <w:webHidden/>
          </w:rPr>
          <w:instrText xml:space="preserve"> PAGEREF _Toc412466954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55" w:history="1">
        <w:r w:rsidR="00874150" w:rsidRPr="000F06AE">
          <w:rPr>
            <w:rStyle w:val="Hyperlink"/>
            <w:noProof/>
          </w:rPr>
          <w:t>Figure 13: 12v DC 4mm 1/4" NPT Brass NBR 2-Way Solenoid Valve</w:t>
        </w:r>
        <w:r w:rsidR="00874150">
          <w:rPr>
            <w:noProof/>
            <w:webHidden/>
          </w:rPr>
          <w:tab/>
        </w:r>
        <w:r w:rsidR="00874150">
          <w:rPr>
            <w:noProof/>
            <w:webHidden/>
          </w:rPr>
          <w:fldChar w:fldCharType="begin"/>
        </w:r>
        <w:r w:rsidR="00874150">
          <w:rPr>
            <w:noProof/>
            <w:webHidden/>
          </w:rPr>
          <w:instrText xml:space="preserve"> PAGEREF _Toc412466955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56" w:history="1">
        <w:r w:rsidR="00874150" w:rsidRPr="000F06AE">
          <w:rPr>
            <w:rStyle w:val="Hyperlink"/>
            <w:noProof/>
          </w:rPr>
          <w:t>Figure 14: Electric Solenoid Valve – Cutaway</w:t>
        </w:r>
        <w:r w:rsidR="00874150">
          <w:rPr>
            <w:noProof/>
            <w:webHidden/>
          </w:rPr>
          <w:tab/>
        </w:r>
        <w:r w:rsidR="00874150">
          <w:rPr>
            <w:noProof/>
            <w:webHidden/>
          </w:rPr>
          <w:fldChar w:fldCharType="begin"/>
        </w:r>
        <w:r w:rsidR="00874150">
          <w:rPr>
            <w:noProof/>
            <w:webHidden/>
          </w:rPr>
          <w:instrText xml:space="preserve"> PAGEREF _Toc412466956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57" w:history="1">
        <w:r w:rsidR="00874150" w:rsidRPr="000F06AE">
          <w:rPr>
            <w:rStyle w:val="Hyperlink"/>
            <w:noProof/>
          </w:rPr>
          <w:t>Figure 15: Numatics Mark 3, SPA 3, and PA 3 Series Valve</w:t>
        </w:r>
        <w:r w:rsidR="00874150">
          <w:rPr>
            <w:noProof/>
            <w:webHidden/>
          </w:rPr>
          <w:tab/>
        </w:r>
        <w:r w:rsidR="00874150">
          <w:rPr>
            <w:noProof/>
            <w:webHidden/>
          </w:rPr>
          <w:fldChar w:fldCharType="begin"/>
        </w:r>
        <w:r w:rsidR="00874150">
          <w:rPr>
            <w:noProof/>
            <w:webHidden/>
          </w:rPr>
          <w:instrText xml:space="preserve"> PAGEREF _Toc412466957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58" w:history="1">
        <w:r w:rsidR="00874150" w:rsidRPr="000F06AE">
          <w:rPr>
            <w:rStyle w:val="Hyperlink"/>
            <w:noProof/>
          </w:rPr>
          <w:t>Figure 1</w:t>
        </w:r>
        <w:r w:rsidR="00874150">
          <w:rPr>
            <w:rStyle w:val="Hyperlink"/>
            <w:noProof/>
          </w:rPr>
          <w:t>6: 4/2 Directional Control Valve</w:t>
        </w:r>
        <w:r w:rsidR="00874150">
          <w:rPr>
            <w:noProof/>
            <w:webHidden/>
          </w:rPr>
          <w:tab/>
        </w:r>
        <w:r w:rsidR="00874150">
          <w:rPr>
            <w:noProof/>
            <w:webHidden/>
          </w:rPr>
          <w:fldChar w:fldCharType="begin"/>
        </w:r>
        <w:r w:rsidR="00874150">
          <w:rPr>
            <w:noProof/>
            <w:webHidden/>
          </w:rPr>
          <w:instrText xml:space="preserve"> PAGEREF _Toc412466958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59" w:history="1">
        <w:r w:rsidR="00874150" w:rsidRPr="000F06AE">
          <w:rPr>
            <w:rStyle w:val="Hyperlink"/>
            <w:noProof/>
          </w:rPr>
          <w:t>Figure 17: Belimo B208B : 2-Way</w:t>
        </w:r>
        <w:r w:rsidR="00874150">
          <w:rPr>
            <w:rStyle w:val="Hyperlink"/>
            <w:noProof/>
          </w:rPr>
          <w:t xml:space="preserve"> 1/2" Brass .46 Cv Control Valv</w:t>
        </w:r>
        <w:r w:rsidR="00874150">
          <w:rPr>
            <w:noProof/>
            <w:webHidden/>
          </w:rPr>
          <w:tab/>
        </w:r>
        <w:r w:rsidR="00874150">
          <w:rPr>
            <w:noProof/>
            <w:webHidden/>
          </w:rPr>
          <w:fldChar w:fldCharType="begin"/>
        </w:r>
        <w:r w:rsidR="00874150">
          <w:rPr>
            <w:noProof/>
            <w:webHidden/>
          </w:rPr>
          <w:instrText xml:space="preserve"> PAGEREF _Toc412466959 \h </w:instrText>
        </w:r>
        <w:r w:rsidR="00874150">
          <w:rPr>
            <w:noProof/>
            <w:webHidden/>
          </w:rPr>
        </w:r>
        <w:r w:rsidR="00874150">
          <w:rPr>
            <w:noProof/>
            <w:webHidden/>
          </w:rPr>
          <w:fldChar w:fldCharType="separate"/>
        </w:r>
        <w:r w:rsidR="006848E1">
          <w:rPr>
            <w:noProof/>
            <w:webHidden/>
          </w:rPr>
          <w:t>23</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60" w:history="1">
        <w:r w:rsidR="00874150" w:rsidRPr="000F06AE">
          <w:rPr>
            <w:rStyle w:val="Hyperlink"/>
            <w:noProof/>
          </w:rPr>
          <w:t>Figure 18: Sample pneumatic circuit for motion actuation</w:t>
        </w:r>
        <w:r w:rsidR="00874150">
          <w:rPr>
            <w:noProof/>
            <w:webHidden/>
          </w:rPr>
          <w:tab/>
        </w:r>
        <w:r w:rsidR="00874150">
          <w:rPr>
            <w:noProof/>
            <w:webHidden/>
          </w:rPr>
          <w:fldChar w:fldCharType="begin"/>
        </w:r>
        <w:r w:rsidR="00874150">
          <w:rPr>
            <w:noProof/>
            <w:webHidden/>
          </w:rPr>
          <w:instrText xml:space="preserve"> PAGEREF _Toc412466960 \h </w:instrText>
        </w:r>
        <w:r w:rsidR="00874150">
          <w:rPr>
            <w:noProof/>
            <w:webHidden/>
          </w:rPr>
        </w:r>
        <w:r w:rsidR="00874150">
          <w:rPr>
            <w:noProof/>
            <w:webHidden/>
          </w:rPr>
          <w:fldChar w:fldCharType="separate"/>
        </w:r>
        <w:r w:rsidR="006848E1">
          <w:rPr>
            <w:noProof/>
            <w:webHidden/>
          </w:rPr>
          <w:t>24</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61" w:history="1">
        <w:r w:rsidR="00874150" w:rsidRPr="000F06AE">
          <w:rPr>
            <w:rStyle w:val="Hyperlink"/>
            <w:noProof/>
          </w:rPr>
          <w:t>Figure 19: PID model for a single leg</w:t>
        </w:r>
        <w:r w:rsidR="00874150">
          <w:rPr>
            <w:noProof/>
            <w:webHidden/>
          </w:rPr>
          <w:tab/>
        </w:r>
        <w:r w:rsidR="00874150">
          <w:rPr>
            <w:noProof/>
            <w:webHidden/>
          </w:rPr>
          <w:fldChar w:fldCharType="begin"/>
        </w:r>
        <w:r w:rsidR="00874150">
          <w:rPr>
            <w:noProof/>
            <w:webHidden/>
          </w:rPr>
          <w:instrText xml:space="preserve"> PAGEREF _Toc412466961 \h </w:instrText>
        </w:r>
        <w:r w:rsidR="00874150">
          <w:rPr>
            <w:noProof/>
            <w:webHidden/>
          </w:rPr>
        </w:r>
        <w:r w:rsidR="00874150">
          <w:rPr>
            <w:noProof/>
            <w:webHidden/>
          </w:rPr>
          <w:fldChar w:fldCharType="separate"/>
        </w:r>
        <w:r w:rsidR="006848E1">
          <w:rPr>
            <w:noProof/>
            <w:webHidden/>
          </w:rPr>
          <w:t>25</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62" w:history="1">
        <w:r w:rsidR="00874150" w:rsidRPr="000F06AE">
          <w:rPr>
            <w:rStyle w:val="Hyperlink"/>
            <w:noProof/>
          </w:rPr>
          <w:t>Figure 20: Flowchart representation of the state machine architecture.</w:t>
        </w:r>
        <w:r w:rsidR="00874150">
          <w:rPr>
            <w:noProof/>
            <w:webHidden/>
          </w:rPr>
          <w:tab/>
        </w:r>
        <w:r w:rsidR="00874150">
          <w:rPr>
            <w:noProof/>
            <w:webHidden/>
          </w:rPr>
          <w:fldChar w:fldCharType="begin"/>
        </w:r>
        <w:r w:rsidR="00874150">
          <w:rPr>
            <w:noProof/>
            <w:webHidden/>
          </w:rPr>
          <w:instrText xml:space="preserve"> PAGEREF _Toc412466962 \h </w:instrText>
        </w:r>
        <w:r w:rsidR="00874150">
          <w:rPr>
            <w:noProof/>
            <w:webHidden/>
          </w:rPr>
        </w:r>
        <w:r w:rsidR="00874150">
          <w:rPr>
            <w:noProof/>
            <w:webHidden/>
          </w:rPr>
          <w:fldChar w:fldCharType="separate"/>
        </w:r>
        <w:r w:rsidR="006848E1">
          <w:rPr>
            <w:noProof/>
            <w:webHidden/>
          </w:rPr>
          <w:t>26</w:t>
        </w:r>
        <w:r w:rsidR="00874150">
          <w:rPr>
            <w:noProof/>
            <w:webHidden/>
          </w:rPr>
          <w:fldChar w:fldCharType="end"/>
        </w:r>
      </w:hyperlink>
    </w:p>
    <w:p w:rsidR="00874150" w:rsidRDefault="00384C6A">
      <w:pPr>
        <w:pStyle w:val="TableofFigures"/>
        <w:tabs>
          <w:tab w:val="right" w:leader="dot" w:pos="9350"/>
        </w:tabs>
        <w:rPr>
          <w:rFonts w:eastAsiaTheme="minorEastAsia"/>
          <w:noProof/>
        </w:rPr>
      </w:pPr>
      <w:hyperlink w:anchor="_Toc412466963" w:history="1">
        <w:r w:rsidR="00874150" w:rsidRPr="000F06AE">
          <w:rPr>
            <w:rStyle w:val="Hyperlink"/>
            <w:noProof/>
          </w:rPr>
          <w:t>Figure 21: Gantt chart for project lifetime</w:t>
        </w:r>
        <w:r w:rsidR="00874150">
          <w:rPr>
            <w:noProof/>
            <w:webHidden/>
          </w:rPr>
          <w:tab/>
        </w:r>
        <w:r w:rsidR="00874150">
          <w:rPr>
            <w:noProof/>
            <w:webHidden/>
          </w:rPr>
          <w:fldChar w:fldCharType="begin"/>
        </w:r>
        <w:r w:rsidR="00874150">
          <w:rPr>
            <w:noProof/>
            <w:webHidden/>
          </w:rPr>
          <w:instrText xml:space="preserve"> PAGEREF _Toc412466963 \h </w:instrText>
        </w:r>
        <w:r w:rsidR="00874150">
          <w:rPr>
            <w:noProof/>
            <w:webHidden/>
          </w:rPr>
        </w:r>
        <w:r w:rsidR="00874150">
          <w:rPr>
            <w:noProof/>
            <w:webHidden/>
          </w:rPr>
          <w:fldChar w:fldCharType="separate"/>
        </w:r>
        <w:r w:rsidR="006848E1">
          <w:rPr>
            <w:noProof/>
            <w:webHidden/>
          </w:rPr>
          <w:t>27</w:t>
        </w:r>
        <w:r w:rsidR="00874150">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rsidP="00071C5C">
      <w:pPr>
        <w:pStyle w:val="Heading1"/>
      </w:pPr>
      <w:bookmarkStart w:id="2" w:name="_Toc412466390"/>
      <w:r>
        <w:t>Table of Tables</w:t>
      </w:r>
      <w:bookmarkEnd w:id="2"/>
    </w:p>
    <w:p w:rsidR="00A548D3"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71335" w:history="1">
        <w:r w:rsidR="00A548D3" w:rsidRPr="00883F10">
          <w:rPr>
            <w:rStyle w:val="Hyperlink"/>
            <w:noProof/>
          </w:rPr>
          <w:t>Table 1: Advantages and disadvantages of legged versus wheeled locomotion.</w:t>
        </w:r>
        <w:r w:rsidR="00A548D3">
          <w:rPr>
            <w:noProof/>
            <w:webHidden/>
          </w:rPr>
          <w:tab/>
        </w:r>
        <w:r w:rsidR="00A548D3">
          <w:rPr>
            <w:noProof/>
            <w:webHidden/>
          </w:rPr>
          <w:fldChar w:fldCharType="begin"/>
        </w:r>
        <w:r w:rsidR="00A548D3">
          <w:rPr>
            <w:noProof/>
            <w:webHidden/>
          </w:rPr>
          <w:instrText xml:space="preserve"> PAGEREF _Toc412471335 \h </w:instrText>
        </w:r>
        <w:r w:rsidR="00A548D3">
          <w:rPr>
            <w:noProof/>
            <w:webHidden/>
          </w:rPr>
        </w:r>
        <w:r w:rsidR="00A548D3">
          <w:rPr>
            <w:noProof/>
            <w:webHidden/>
          </w:rPr>
          <w:fldChar w:fldCharType="separate"/>
        </w:r>
        <w:r w:rsidR="00A548D3">
          <w:rPr>
            <w:noProof/>
            <w:webHidden/>
          </w:rPr>
          <w:t>5</w:t>
        </w:r>
        <w:r w:rsidR="00A548D3">
          <w:rPr>
            <w:noProof/>
            <w:webHidden/>
          </w:rPr>
          <w:fldChar w:fldCharType="end"/>
        </w:r>
      </w:hyperlink>
    </w:p>
    <w:p w:rsidR="00A548D3" w:rsidRDefault="00384C6A">
      <w:pPr>
        <w:pStyle w:val="TableofFigures"/>
        <w:tabs>
          <w:tab w:val="right" w:leader="dot" w:pos="9350"/>
        </w:tabs>
        <w:rPr>
          <w:rFonts w:eastAsiaTheme="minorEastAsia"/>
          <w:noProof/>
        </w:rPr>
      </w:pPr>
      <w:hyperlink w:anchor="_Toc412471336" w:history="1">
        <w:r w:rsidR="00A548D3" w:rsidRPr="00883F10">
          <w:rPr>
            <w:rStyle w:val="Hyperlink"/>
            <w:noProof/>
          </w:rPr>
          <w:t>Table 2: Simulation results for the Swing, Drag, and I</w:t>
        </w:r>
        <w:r w:rsidR="00A548D3">
          <w:rPr>
            <w:rStyle w:val="Hyperlink"/>
            <w:noProof/>
          </w:rPr>
          <w:t>mpulse phases of the simulation</w:t>
        </w:r>
        <w:r w:rsidR="00A548D3">
          <w:rPr>
            <w:noProof/>
            <w:webHidden/>
          </w:rPr>
          <w:tab/>
        </w:r>
        <w:r w:rsidR="00A548D3">
          <w:rPr>
            <w:noProof/>
            <w:webHidden/>
          </w:rPr>
          <w:fldChar w:fldCharType="begin"/>
        </w:r>
        <w:r w:rsidR="00A548D3">
          <w:rPr>
            <w:noProof/>
            <w:webHidden/>
          </w:rPr>
          <w:instrText xml:space="preserve"> PAGEREF _Toc412471336 \h </w:instrText>
        </w:r>
        <w:r w:rsidR="00A548D3">
          <w:rPr>
            <w:noProof/>
            <w:webHidden/>
          </w:rPr>
        </w:r>
        <w:r w:rsidR="00A548D3">
          <w:rPr>
            <w:noProof/>
            <w:webHidden/>
          </w:rPr>
          <w:fldChar w:fldCharType="separate"/>
        </w:r>
        <w:r w:rsidR="00A548D3">
          <w:rPr>
            <w:noProof/>
            <w:webHidden/>
          </w:rPr>
          <w:t>14</w:t>
        </w:r>
        <w:r w:rsidR="00A548D3">
          <w:rPr>
            <w:noProof/>
            <w:webHidden/>
          </w:rPr>
          <w:fldChar w:fldCharType="end"/>
        </w:r>
      </w:hyperlink>
    </w:p>
    <w:p w:rsidR="00A548D3" w:rsidRDefault="00384C6A">
      <w:pPr>
        <w:pStyle w:val="TableofFigures"/>
        <w:tabs>
          <w:tab w:val="right" w:leader="dot" w:pos="9350"/>
        </w:tabs>
        <w:rPr>
          <w:rFonts w:eastAsiaTheme="minorEastAsia"/>
          <w:noProof/>
        </w:rPr>
      </w:pPr>
      <w:hyperlink w:anchor="_Toc412471337" w:history="1">
        <w:r w:rsidR="00A548D3" w:rsidRPr="00883F10">
          <w:rPr>
            <w:rStyle w:val="Hyperlink"/>
            <w:noProof/>
          </w:rPr>
          <w:t>Table 3: Relationship between C</w:t>
        </w:r>
        <w:r w:rsidR="00A548D3" w:rsidRPr="00883F10">
          <w:rPr>
            <w:rStyle w:val="Hyperlink"/>
            <w:noProof/>
            <w:vertAlign w:val="subscript"/>
          </w:rPr>
          <w:t>v</w:t>
        </w:r>
        <w:r w:rsidR="00A548D3" w:rsidRPr="00883F10">
          <w:rPr>
            <w:rStyle w:val="Hyperlink"/>
            <w:noProof/>
          </w:rPr>
          <w:t xml:space="preserve"> to SCFM at pressures between 40 and 100 psi</w:t>
        </w:r>
        <w:r w:rsidR="00A548D3">
          <w:rPr>
            <w:noProof/>
            <w:webHidden/>
          </w:rPr>
          <w:tab/>
        </w:r>
        <w:r w:rsidR="00A548D3">
          <w:rPr>
            <w:noProof/>
            <w:webHidden/>
          </w:rPr>
          <w:fldChar w:fldCharType="begin"/>
        </w:r>
        <w:r w:rsidR="00A548D3">
          <w:rPr>
            <w:noProof/>
            <w:webHidden/>
          </w:rPr>
          <w:instrText xml:space="preserve"> PAGEREF _Toc412471337 \h </w:instrText>
        </w:r>
        <w:r w:rsidR="00A548D3">
          <w:rPr>
            <w:noProof/>
            <w:webHidden/>
          </w:rPr>
        </w:r>
        <w:r w:rsidR="00A548D3">
          <w:rPr>
            <w:noProof/>
            <w:webHidden/>
          </w:rPr>
          <w:fldChar w:fldCharType="separate"/>
        </w:r>
        <w:r w:rsidR="00A548D3">
          <w:rPr>
            <w:noProof/>
            <w:webHidden/>
          </w:rPr>
          <w:t>23</w:t>
        </w:r>
        <w:r w:rsidR="00A548D3">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3" w:name="_Toc412466391"/>
      <w:bookmarkEnd w:id="0"/>
      <w:r w:rsidRPr="0089241E">
        <w:lastRenderedPageBreak/>
        <w:t>Executive Summary</w:t>
      </w:r>
      <w:bookmarkEnd w:id="3"/>
    </w:p>
    <w:p w:rsidR="0004087C" w:rsidRDefault="0004087C" w:rsidP="0004087C">
      <w:pPr>
        <w:pStyle w:val="NoSpacing"/>
      </w:pPr>
      <w:r>
        <w:t>The Milwaukee School of Engineering (MSOE) participates in Science Technology Engineering and Mathematics (STEM) outreach events for prospective students. The school will benefit greatly from having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 of these 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Pneumatic power was chosen over electronic and hydraulic power for a variety of reasons. Pneumatics were chosen over hydraulics due to the weight and maintenance needs associated with hydraulic systems. Hydraulic systems are also dirtier than pneumatic systems and pneumatic working fluid is freely available. Pneumatics wer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4" w:name="_Toc412471335"/>
      <w:r>
        <w:t xml:space="preserve">Table </w:t>
      </w:r>
      <w:fldSimple w:instr=" SEQ Table \* ARABIC ">
        <w:r w:rsidR="00A548D3">
          <w:rPr>
            <w:noProof/>
          </w:rPr>
          <w:t>1</w:t>
        </w:r>
      </w:fldSimple>
      <w:r>
        <w:t>:</w:t>
      </w:r>
      <w:r>
        <w:rPr>
          <w:noProof/>
        </w:rPr>
        <w:t xml:space="preserve"> Advantages and disadvantages of legged versus wheeled locomotion.</w:t>
      </w:r>
      <w:bookmarkEnd w:id="4"/>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A16EEC">
        <w:trPr>
          <w:jc w:val="center"/>
        </w:trPr>
        <w:tc>
          <w:tcPr>
            <w:tcW w:w="1956" w:type="dxa"/>
          </w:tcPr>
          <w:p w:rsidR="0004087C" w:rsidRPr="00AA3404" w:rsidRDefault="0004087C" w:rsidP="00A16EEC">
            <w:pPr>
              <w:rPr>
                <w:b/>
                <w:sz w:val="16"/>
                <w:szCs w:val="16"/>
              </w:rPr>
            </w:pPr>
          </w:p>
        </w:tc>
        <w:tc>
          <w:tcPr>
            <w:tcW w:w="3445" w:type="dxa"/>
          </w:tcPr>
          <w:p w:rsidR="0004087C" w:rsidRPr="00AA3404" w:rsidRDefault="0004087C" w:rsidP="00A16EEC">
            <w:pPr>
              <w:rPr>
                <w:b/>
                <w:sz w:val="16"/>
                <w:szCs w:val="16"/>
              </w:rPr>
            </w:pPr>
            <w:r w:rsidRPr="00AA3404">
              <w:rPr>
                <w:b/>
                <w:sz w:val="16"/>
                <w:szCs w:val="16"/>
              </w:rPr>
              <w:t>Advantages</w:t>
            </w:r>
          </w:p>
        </w:tc>
        <w:tc>
          <w:tcPr>
            <w:tcW w:w="3661" w:type="dxa"/>
          </w:tcPr>
          <w:p w:rsidR="0004087C" w:rsidRPr="00AA3404" w:rsidRDefault="0004087C" w:rsidP="00A16EEC">
            <w:pPr>
              <w:rPr>
                <w:b/>
                <w:sz w:val="16"/>
                <w:szCs w:val="16"/>
              </w:rPr>
            </w:pPr>
            <w:r w:rsidRPr="00AA3404">
              <w:rPr>
                <w:b/>
                <w:sz w:val="16"/>
                <w:szCs w:val="16"/>
              </w:rPr>
              <w:t>Disadvantage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Wheeled Locomotion</w:t>
            </w:r>
          </w:p>
        </w:tc>
        <w:tc>
          <w:tcPr>
            <w:tcW w:w="3445" w:type="dxa"/>
          </w:tcPr>
          <w:p w:rsidR="0004087C" w:rsidRPr="00AA3404" w:rsidRDefault="0004087C" w:rsidP="00A16EEC">
            <w:pPr>
              <w:rPr>
                <w:sz w:val="16"/>
                <w:szCs w:val="16"/>
              </w:rPr>
            </w:pPr>
            <w:r w:rsidRPr="00AA3404">
              <w:rPr>
                <w:sz w:val="16"/>
                <w:szCs w:val="16"/>
              </w:rPr>
              <w:t>-Less complex motion</w:t>
            </w:r>
          </w:p>
          <w:p w:rsidR="0004087C" w:rsidRPr="00AA3404" w:rsidRDefault="0004087C" w:rsidP="00A16EEC">
            <w:pPr>
              <w:rPr>
                <w:sz w:val="16"/>
                <w:szCs w:val="16"/>
              </w:rPr>
            </w:pPr>
            <w:r w:rsidRPr="00AA3404">
              <w:rPr>
                <w:sz w:val="16"/>
                <w:szCs w:val="16"/>
              </w:rPr>
              <w:t>-Fastest on flat ground</w:t>
            </w:r>
          </w:p>
        </w:tc>
        <w:tc>
          <w:tcPr>
            <w:tcW w:w="3661" w:type="dxa"/>
          </w:tcPr>
          <w:p w:rsidR="0004087C" w:rsidRPr="00AA3404" w:rsidRDefault="0004087C" w:rsidP="00A16EEC">
            <w:pPr>
              <w:rPr>
                <w:sz w:val="16"/>
                <w:szCs w:val="16"/>
              </w:rPr>
            </w:pPr>
            <w:r w:rsidRPr="00AA3404">
              <w:rPr>
                <w:sz w:val="16"/>
                <w:szCs w:val="16"/>
              </w:rPr>
              <w:t>-Bad for rough terrain (uneven, sloped, rock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Legged Locomotion</w:t>
            </w:r>
          </w:p>
        </w:tc>
        <w:tc>
          <w:tcPr>
            <w:tcW w:w="3445" w:type="dxa"/>
          </w:tcPr>
          <w:p w:rsidR="0004087C" w:rsidRPr="00AA3404" w:rsidRDefault="0004087C" w:rsidP="00A16EEC">
            <w:pPr>
              <w:rPr>
                <w:sz w:val="16"/>
                <w:szCs w:val="16"/>
              </w:rPr>
            </w:pPr>
            <w:r w:rsidRPr="00AA3404">
              <w:rPr>
                <w:sz w:val="16"/>
                <w:szCs w:val="16"/>
              </w:rPr>
              <w:t>-Better for rough terrain (uneven, sloped, rocky)</w:t>
            </w:r>
          </w:p>
          <w:p w:rsidR="0004087C" w:rsidRPr="00AA3404" w:rsidRDefault="0004087C" w:rsidP="00A16EEC">
            <w:pPr>
              <w:rPr>
                <w:sz w:val="16"/>
                <w:szCs w:val="16"/>
              </w:rPr>
            </w:pPr>
            <w:r w:rsidRPr="00AA3404">
              <w:rPr>
                <w:sz w:val="16"/>
                <w:szCs w:val="16"/>
              </w:rPr>
              <w:t>-Good obstacle avoidance</w:t>
            </w:r>
          </w:p>
          <w:p w:rsidR="0004087C" w:rsidRPr="00AA3404" w:rsidRDefault="0004087C" w:rsidP="00A16EEC">
            <w:pPr>
              <w:rPr>
                <w:sz w:val="16"/>
                <w:szCs w:val="16"/>
              </w:rPr>
            </w:pPr>
            <w:r w:rsidRPr="00AA3404">
              <w:rPr>
                <w:sz w:val="16"/>
                <w:szCs w:val="16"/>
              </w:rPr>
              <w:t>-Precise feet positioning</w:t>
            </w:r>
          </w:p>
        </w:tc>
        <w:tc>
          <w:tcPr>
            <w:tcW w:w="3661" w:type="dxa"/>
          </w:tcPr>
          <w:p w:rsidR="0004087C" w:rsidRPr="00AA3404" w:rsidRDefault="0004087C" w:rsidP="00A16EEC">
            <w:pPr>
              <w:rPr>
                <w:sz w:val="16"/>
                <w:szCs w:val="16"/>
              </w:rPr>
            </w:pPr>
            <w:r w:rsidRPr="00AA3404">
              <w:rPr>
                <w:sz w:val="16"/>
                <w:szCs w:val="16"/>
              </w:rPr>
              <w:t>-More complex motion</w:t>
            </w:r>
          </w:p>
          <w:p w:rsidR="0004087C" w:rsidRPr="00AA3404" w:rsidRDefault="0004087C" w:rsidP="00A16EEC">
            <w:pPr>
              <w:rPr>
                <w:sz w:val="16"/>
                <w:szCs w:val="16"/>
              </w:rPr>
            </w:pPr>
            <w:r w:rsidRPr="00AA3404">
              <w:rPr>
                <w:sz w:val="16"/>
                <w:szCs w:val="16"/>
              </w:rPr>
              <w:t>-High control complexi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1 Legged</w:t>
            </w:r>
          </w:p>
        </w:tc>
        <w:tc>
          <w:tcPr>
            <w:tcW w:w="3445" w:type="dxa"/>
          </w:tcPr>
          <w:p w:rsidR="0004087C" w:rsidRPr="00AA3404" w:rsidRDefault="0004087C" w:rsidP="00A16EEC">
            <w:pPr>
              <w:rPr>
                <w:sz w:val="16"/>
                <w:szCs w:val="16"/>
              </w:rPr>
            </w:pPr>
            <w:r w:rsidRPr="00AA3404">
              <w:rPr>
                <w:sz w:val="16"/>
                <w:szCs w:val="16"/>
              </w:rPr>
              <w:t>-Lower cost due to fewer components</w:t>
            </w:r>
          </w:p>
        </w:tc>
        <w:tc>
          <w:tcPr>
            <w:tcW w:w="3661" w:type="dxa"/>
          </w:tcPr>
          <w:p w:rsidR="0004087C" w:rsidRPr="00AA3404" w:rsidRDefault="0004087C" w:rsidP="00A16EEC">
            <w:pPr>
              <w:rPr>
                <w:sz w:val="16"/>
                <w:szCs w:val="16"/>
              </w:rPr>
            </w:pPr>
            <w:r w:rsidRPr="00AA3404">
              <w:rPr>
                <w:sz w:val="16"/>
                <w:szCs w:val="16"/>
              </w:rPr>
              <w:t>-Complexity in controls due to static instability</w:t>
            </w:r>
          </w:p>
          <w:p w:rsidR="0004087C" w:rsidRPr="00AA3404" w:rsidRDefault="0004087C" w:rsidP="00A16EEC">
            <w:pPr>
              <w:rPr>
                <w:sz w:val="16"/>
                <w:szCs w:val="16"/>
              </w:rPr>
            </w:pPr>
            <w:r w:rsidRPr="00AA3404">
              <w:rPr>
                <w:sz w:val="16"/>
                <w:szCs w:val="16"/>
              </w:rPr>
              <w:t>-Can only hop</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2 Legged</w:t>
            </w:r>
          </w:p>
        </w:tc>
        <w:tc>
          <w:tcPr>
            <w:tcW w:w="3445" w:type="dxa"/>
          </w:tcPr>
          <w:p w:rsidR="0004087C" w:rsidRPr="00AA3404" w:rsidRDefault="0004087C" w:rsidP="00A16EEC">
            <w:pPr>
              <w:rPr>
                <w:sz w:val="16"/>
                <w:szCs w:val="16"/>
              </w:rPr>
            </w:pPr>
            <w:r w:rsidRPr="00AA3404">
              <w:rPr>
                <w:sz w:val="16"/>
                <w:szCs w:val="16"/>
              </w:rPr>
              <w:t>-Marginal static stability</w:t>
            </w:r>
          </w:p>
          <w:p w:rsidR="0004087C" w:rsidRPr="00AA3404" w:rsidRDefault="0004087C" w:rsidP="00A16EEC">
            <w:pPr>
              <w:rPr>
                <w:sz w:val="16"/>
                <w:szCs w:val="16"/>
              </w:rPr>
            </w:pPr>
            <w:r w:rsidRPr="00AA3404">
              <w:rPr>
                <w:sz w:val="16"/>
                <w:szCs w:val="16"/>
              </w:rPr>
              <w:t>-More achievable gaits (walk, run)</w:t>
            </w:r>
          </w:p>
        </w:tc>
        <w:tc>
          <w:tcPr>
            <w:tcW w:w="3661" w:type="dxa"/>
          </w:tcPr>
          <w:p w:rsidR="0004087C" w:rsidRPr="00AA3404" w:rsidRDefault="0004087C" w:rsidP="00A16EEC">
            <w:pPr>
              <w:rPr>
                <w:sz w:val="16"/>
                <w:szCs w:val="16"/>
              </w:rPr>
            </w:pPr>
            <w:r w:rsidRPr="00AA3404">
              <w:rPr>
                <w:sz w:val="16"/>
                <w:szCs w:val="16"/>
              </w:rPr>
              <w:t xml:space="preserve">-Complex balance control </w:t>
            </w:r>
          </w:p>
        </w:tc>
      </w:tr>
      <w:tr w:rsidR="0004087C" w:rsidTr="00A16EEC">
        <w:trPr>
          <w:jc w:val="center"/>
        </w:trPr>
        <w:tc>
          <w:tcPr>
            <w:tcW w:w="1956" w:type="dxa"/>
          </w:tcPr>
          <w:p w:rsidR="0004087C" w:rsidRDefault="0004087C" w:rsidP="00A16EEC">
            <w:pPr>
              <w:rPr>
                <w:b/>
                <w:sz w:val="16"/>
                <w:szCs w:val="16"/>
              </w:rPr>
            </w:pPr>
            <w:r w:rsidRPr="00AA3404">
              <w:rPr>
                <w:b/>
                <w:sz w:val="16"/>
                <w:szCs w:val="16"/>
              </w:rPr>
              <w:t>4 Legged</w:t>
            </w:r>
          </w:p>
          <w:p w:rsidR="0004087C" w:rsidRPr="00AA3404" w:rsidRDefault="0004087C" w:rsidP="00A16EEC">
            <w:pPr>
              <w:rPr>
                <w:b/>
                <w:sz w:val="16"/>
                <w:szCs w:val="16"/>
              </w:rPr>
            </w:pP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 xml:space="preserve">-Complicated leg synchronization controls </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More than 4 Legged</w:t>
            </w: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Very complicated leg synchronization controls</w:t>
            </w:r>
          </w:p>
          <w:p w:rsidR="0004087C" w:rsidRPr="00AA3404" w:rsidRDefault="0004087C" w:rsidP="00A16EEC">
            <w:pPr>
              <w:rPr>
                <w:sz w:val="16"/>
                <w:szCs w:val="16"/>
              </w:rPr>
            </w:pPr>
            <w:r w:rsidRPr="00AA3404">
              <w:rPr>
                <w:sz w:val="16"/>
                <w:szCs w:val="16"/>
              </w:rPr>
              <w:t>-Very high cost for additional component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Hydraulic Power Source</w:t>
            </w:r>
          </w:p>
        </w:tc>
        <w:tc>
          <w:tcPr>
            <w:tcW w:w="3445" w:type="dxa"/>
          </w:tcPr>
          <w:p w:rsidR="0004087C" w:rsidRPr="00AA3404" w:rsidRDefault="0004087C" w:rsidP="00A16EEC">
            <w:pPr>
              <w:rPr>
                <w:sz w:val="16"/>
                <w:szCs w:val="16"/>
              </w:rPr>
            </w:pPr>
            <w:r w:rsidRPr="00AA3404">
              <w:rPr>
                <w:sz w:val="16"/>
                <w:szCs w:val="16"/>
              </w:rPr>
              <w:t>-Highest achievable power density</w:t>
            </w:r>
          </w:p>
        </w:tc>
        <w:tc>
          <w:tcPr>
            <w:tcW w:w="3661" w:type="dxa"/>
          </w:tcPr>
          <w:p w:rsidR="0004087C" w:rsidRPr="00AA3404" w:rsidRDefault="0004087C" w:rsidP="00A16EEC">
            <w:pPr>
              <w:rPr>
                <w:sz w:val="16"/>
                <w:szCs w:val="16"/>
              </w:rPr>
            </w:pPr>
            <w:r w:rsidRPr="00AA3404">
              <w:rPr>
                <w:sz w:val="16"/>
                <w:szCs w:val="16"/>
              </w:rPr>
              <w:t>-High maintenance</w:t>
            </w:r>
          </w:p>
          <w:p w:rsidR="0004087C" w:rsidRPr="00AA3404" w:rsidRDefault="0004087C" w:rsidP="00A16EEC">
            <w:pPr>
              <w:rPr>
                <w:sz w:val="16"/>
                <w:szCs w:val="16"/>
              </w:rPr>
            </w:pPr>
            <w:r w:rsidRPr="00AA3404">
              <w:rPr>
                <w:sz w:val="16"/>
                <w:szCs w:val="16"/>
              </w:rPr>
              <w:t>-Heavy</w:t>
            </w:r>
          </w:p>
          <w:p w:rsidR="0004087C" w:rsidRPr="00AA3404" w:rsidRDefault="0004087C" w:rsidP="00A16EEC">
            <w:pPr>
              <w:rPr>
                <w:sz w:val="16"/>
                <w:szCs w:val="16"/>
              </w:rPr>
            </w:pPr>
            <w:r w:rsidRPr="00AA3404">
              <w:rPr>
                <w:sz w:val="16"/>
                <w:szCs w:val="16"/>
              </w:rPr>
              <w:t>-Dir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Electric Power Source</w:t>
            </w:r>
          </w:p>
        </w:tc>
        <w:tc>
          <w:tcPr>
            <w:tcW w:w="3445" w:type="dxa"/>
          </w:tcPr>
          <w:p w:rsidR="0004087C" w:rsidRPr="00AA3404" w:rsidRDefault="0004087C" w:rsidP="00A16EEC">
            <w:pPr>
              <w:rPr>
                <w:sz w:val="16"/>
                <w:szCs w:val="16"/>
              </w:rPr>
            </w:pPr>
            <w:r w:rsidRPr="00AA3404">
              <w:rPr>
                <w:sz w:val="16"/>
                <w:szCs w:val="16"/>
              </w:rPr>
              <w:t>-Accurate positioning</w:t>
            </w:r>
          </w:p>
        </w:tc>
        <w:tc>
          <w:tcPr>
            <w:tcW w:w="3661" w:type="dxa"/>
          </w:tcPr>
          <w:p w:rsidR="0004087C" w:rsidRPr="00AA3404" w:rsidRDefault="0004087C" w:rsidP="00A16EEC">
            <w:pPr>
              <w:rPr>
                <w:sz w:val="16"/>
                <w:szCs w:val="16"/>
              </w:rPr>
            </w:pPr>
            <w:r w:rsidRPr="00AA3404">
              <w:rPr>
                <w:sz w:val="16"/>
                <w:szCs w:val="16"/>
              </w:rPr>
              <w:t>-Lowest achievable power density</w:t>
            </w:r>
          </w:p>
          <w:p w:rsidR="0004087C" w:rsidRPr="00AA3404" w:rsidRDefault="0004087C" w:rsidP="00A16EEC">
            <w:pPr>
              <w:rPr>
                <w:sz w:val="16"/>
                <w:szCs w:val="16"/>
              </w:rPr>
            </w:pPr>
            <w:r w:rsidRPr="00AA3404">
              <w:rPr>
                <w:sz w:val="16"/>
                <w:szCs w:val="16"/>
              </w:rPr>
              <w:t>-Noncompliant</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Pneumatic Power Source</w:t>
            </w:r>
          </w:p>
        </w:tc>
        <w:tc>
          <w:tcPr>
            <w:tcW w:w="3445" w:type="dxa"/>
          </w:tcPr>
          <w:p w:rsidR="0004087C" w:rsidRPr="00AA3404" w:rsidRDefault="0004087C" w:rsidP="00A16EEC">
            <w:pPr>
              <w:rPr>
                <w:sz w:val="16"/>
                <w:szCs w:val="16"/>
              </w:rPr>
            </w:pPr>
            <w:r w:rsidRPr="00AA3404">
              <w:rPr>
                <w:sz w:val="16"/>
                <w:szCs w:val="16"/>
              </w:rPr>
              <w:t>-Higher power density than electric power</w:t>
            </w:r>
          </w:p>
          <w:p w:rsidR="0004087C" w:rsidRPr="00AA3404" w:rsidRDefault="0004087C" w:rsidP="00A16EEC">
            <w:pPr>
              <w:rPr>
                <w:sz w:val="16"/>
                <w:szCs w:val="16"/>
              </w:rPr>
            </w:pPr>
            <w:r w:rsidRPr="00AA3404">
              <w:rPr>
                <w:sz w:val="16"/>
                <w:szCs w:val="16"/>
              </w:rPr>
              <w:t>-Low Maintenance</w:t>
            </w:r>
          </w:p>
          <w:p w:rsidR="0004087C" w:rsidRPr="00AA3404" w:rsidRDefault="0004087C" w:rsidP="00A16EEC">
            <w:pPr>
              <w:rPr>
                <w:sz w:val="16"/>
                <w:szCs w:val="16"/>
              </w:rPr>
            </w:pPr>
            <w:r w:rsidRPr="00AA3404">
              <w:rPr>
                <w:sz w:val="16"/>
                <w:szCs w:val="16"/>
              </w:rPr>
              <w:t>-Compliant action from fluid compression</w:t>
            </w:r>
          </w:p>
        </w:tc>
        <w:tc>
          <w:tcPr>
            <w:tcW w:w="3661" w:type="dxa"/>
          </w:tcPr>
          <w:p w:rsidR="0004087C" w:rsidRPr="00AA3404" w:rsidRDefault="0004087C" w:rsidP="00A16EEC">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r>
        <w:rPr>
          <w:i/>
        </w:rPr>
        <w:t>Arachnia</w:t>
      </w:r>
      <w:r>
        <w:t xml:space="preserve">, </w:t>
      </w:r>
      <w:r>
        <w:rPr>
          <w:i/>
        </w:rPr>
        <w:t>Hexabox</w:t>
      </w:r>
      <w:r>
        <w:t xml:space="preserve">, </w:t>
      </w:r>
      <w:r>
        <w:rPr>
          <w:i/>
        </w:rPr>
        <w:t>Boxxy</w:t>
      </w:r>
      <w:r>
        <w:t xml:space="preserve">, and </w:t>
      </w:r>
      <w:r>
        <w:rPr>
          <w:i/>
        </w:rPr>
        <w:t>DogeBot</w:t>
      </w:r>
      <w:r>
        <w:t xml:space="preserve">. After scoring each robot with a design matrix, </w:t>
      </w:r>
      <w:r>
        <w:rPr>
          <w:i/>
        </w:rPr>
        <w:t>DogeB</w:t>
      </w:r>
      <w:r w:rsidRPr="006E7C0E">
        <w:rPr>
          <w:i/>
        </w:rPr>
        <w:t>ot</w:t>
      </w:r>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BE0E0B" w:rsidRDefault="00BE0E0B" w:rsidP="00BE0E0B">
      <w:pPr>
        <w:pStyle w:val="Heading1"/>
      </w:pPr>
      <w:bookmarkStart w:id="5" w:name="_Toc412466392"/>
      <w:bookmarkStart w:id="6" w:name="_Toc412466393"/>
      <w:r>
        <w:t>Dynamics</w:t>
      </w:r>
      <w:bookmarkEnd w:id="5"/>
    </w:p>
    <w:p w:rsidR="00BE0E0B" w:rsidRDefault="00BE0E0B" w:rsidP="00BE0E0B">
      <w:r>
        <w:t>To determine the internal forces felt in the joints and the required torques for locomotion a dynamic mathematical model of the robot was constructed. From the specifications the robot was known to have four legs with two links each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BE0E0B" w:rsidRDefault="00BE0E0B" w:rsidP="00BE0E0B">
      <w:r>
        <w:rPr>
          <w:noProof/>
        </w:rPr>
        <mc:AlternateContent>
          <mc:Choice Requires="wpg">
            <w:drawing>
              <wp:anchor distT="0" distB="0" distL="114300" distR="114300" simplePos="0" relativeHeight="251688960" behindDoc="0" locked="0" layoutInCell="1" allowOverlap="1" wp14:anchorId="1566DECB" wp14:editId="267DC1A1">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384C6A" w:rsidRPr="00BA2B10" w:rsidRDefault="00384C6A" w:rsidP="00BE0E0B">
                                  <w:pPr>
                                    <w:rPr>
                                      <w:vertAlign w:val="subscript"/>
                                    </w:rPr>
                                  </w:pPr>
                                  <w:r>
                                    <w:rPr>
                                      <w:rFonts w:cstheme="minorHAnsi"/>
                                    </w:rPr>
                                    <w:t>Θ</w:t>
                                  </w:r>
                                  <w:r>
                                    <w:rPr>
                                      <w:vertAlign w:val="subscript"/>
                                    </w:rPr>
                                    <w:t>thigh</w:t>
                                  </w:r>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384C6A" w:rsidRPr="00BA2B10" w:rsidRDefault="00384C6A" w:rsidP="00BE0E0B">
                                  <w:pPr>
                                    <w:rPr>
                                      <w:vertAlign w:val="subscript"/>
                                    </w:rPr>
                                  </w:pPr>
                                  <w:r>
                                    <w:rPr>
                                      <w:rFonts w:cstheme="minorHAnsi"/>
                                    </w:rPr>
                                    <w:t>Θ</w:t>
                                  </w:r>
                                  <w:r>
                                    <w:rPr>
                                      <w:vertAlign w:val="subscript"/>
                                    </w:rPr>
                                    <w:t>body</w:t>
                                  </w:r>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384C6A" w:rsidRPr="00BA2B10" w:rsidRDefault="00384C6A" w:rsidP="00BE0E0B">
                                  <w:pPr>
                                    <w:rPr>
                                      <w:vertAlign w:val="subscript"/>
                                    </w:rPr>
                                  </w:pPr>
                                  <w:r>
                                    <w:rPr>
                                      <w:rFonts w:cstheme="minorHAnsi"/>
                                    </w:rPr>
                                    <w:t>Θ</w:t>
                                  </w:r>
                                  <w:r>
                                    <w:rPr>
                                      <w:vertAlign w:val="subscript"/>
                                    </w:rPr>
                                    <w:t>shank</w:t>
                                  </w:r>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Leg 3</w:t>
                                </w:r>
                              </w:p>
                              <w:p w:rsidR="00384C6A" w:rsidRDefault="00384C6A" w:rsidP="00BE0E0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566DECB" id="Group 6" o:spid="_x0000_s1028" style="position:absolute;margin-left:96.55pt;margin-top:14pt;width:310.9pt;height:188.7pt;z-index:251688960"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384C6A" w:rsidRDefault="00384C6A" w:rsidP="00BE0E0B">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384C6A" w:rsidRDefault="00384C6A" w:rsidP="00BE0E0B">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384C6A" w:rsidRPr="00BA2B10" w:rsidRDefault="00384C6A" w:rsidP="00BE0E0B">
                            <w:pPr>
                              <w:rPr>
                                <w:vertAlign w:val="subscript"/>
                              </w:rPr>
                            </w:pPr>
                            <w:r>
                              <w:rPr>
                                <w:rFonts w:cstheme="minorHAnsi"/>
                              </w:rPr>
                              <w:t>Θ</w:t>
                            </w:r>
                            <w:r>
                              <w:rPr>
                                <w:vertAlign w:val="subscript"/>
                              </w:rPr>
                              <w:t>thigh</w:t>
                            </w:r>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384C6A" w:rsidRPr="00BA2B10" w:rsidRDefault="00384C6A" w:rsidP="00BE0E0B">
                            <w:pPr>
                              <w:rPr>
                                <w:vertAlign w:val="subscript"/>
                              </w:rPr>
                            </w:pPr>
                            <w:r>
                              <w:rPr>
                                <w:rFonts w:cstheme="minorHAnsi"/>
                              </w:rPr>
                              <w:t>Θ</w:t>
                            </w:r>
                            <w:r>
                              <w:rPr>
                                <w:vertAlign w:val="subscript"/>
                              </w:rPr>
                              <w:t>body</w:t>
                            </w:r>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384C6A" w:rsidRPr="00BA2B10" w:rsidRDefault="00384C6A" w:rsidP="00BE0E0B">
                            <w:pPr>
                              <w:rPr>
                                <w:vertAlign w:val="subscript"/>
                              </w:rPr>
                            </w:pPr>
                            <w:r>
                              <w:rPr>
                                <w:rFonts w:cstheme="minorHAnsi"/>
                              </w:rPr>
                              <w:t>Θ</w:t>
                            </w:r>
                            <w:r>
                              <w:rPr>
                                <w:vertAlign w:val="subscript"/>
                              </w:rPr>
                              <w:t>shank</w:t>
                            </w:r>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384C6A" w:rsidRDefault="00384C6A" w:rsidP="00BE0E0B">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384C6A" w:rsidRDefault="00384C6A" w:rsidP="00BE0E0B">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384C6A" w:rsidRDefault="00384C6A" w:rsidP="00BE0E0B">
                          <w:r>
                            <w:t>Leg 3</w:t>
                          </w:r>
                        </w:p>
                        <w:p w:rsidR="00384C6A" w:rsidRDefault="00384C6A" w:rsidP="00BE0E0B"/>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384C6A" w:rsidRDefault="00384C6A" w:rsidP="00BE0E0B">
                          <w:r>
                            <w:t>Leg 4</w:t>
                          </w:r>
                        </w:p>
                      </w:txbxContent>
                    </v:textbox>
                  </v:shape>
                </v:group>
              </v:group>
            </w:pict>
          </mc:Fallback>
        </mc:AlternateContent>
      </w:r>
    </w:p>
    <w:p w:rsidR="00BE0E0B" w:rsidRDefault="00BE0E0B" w:rsidP="00BE0E0B"/>
    <w:p w:rsidR="00BE0E0B" w:rsidRDefault="00BE0E0B" w:rsidP="00BE0E0B">
      <w:r>
        <w:rPr>
          <w:noProof/>
        </w:rPr>
        <mc:AlternateContent>
          <mc:Choice Requires="wps">
            <w:drawing>
              <wp:anchor distT="0" distB="0" distL="114300" distR="114300" simplePos="0" relativeHeight="251693056" behindDoc="0" locked="0" layoutInCell="1" allowOverlap="1" wp14:anchorId="4179F396" wp14:editId="7E82A0DF">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12EEC50" id="Straight Arrow Connector 309" o:spid="_x0000_s1026" type="#_x0000_t32" style="position:absolute;margin-left:353.45pt;margin-top:17.6pt;width:41.45pt;height:3.6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89984" behindDoc="0" locked="0" layoutInCell="1" allowOverlap="1" wp14:anchorId="746293FA" wp14:editId="04D3DF86">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46293FA" id="Text Box 364" o:spid="_x0000_s1067" type="#_x0000_t202" style="position:absolute;margin-left:387.8pt;margin-top:6.15pt;width:56.2pt;height:20.2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384C6A" w:rsidRDefault="00384C6A" w:rsidP="00BE0E0B">
                      <w:r>
                        <w:t>Thigh</w:t>
                      </w:r>
                    </w:p>
                  </w:txbxContent>
                </v:textbox>
              </v:shape>
            </w:pict>
          </mc:Fallback>
        </mc:AlternateContent>
      </w:r>
    </w:p>
    <w:p w:rsidR="00BE0E0B" w:rsidRDefault="00BE0E0B" w:rsidP="00BE0E0B"/>
    <w:p w:rsidR="00BE0E0B" w:rsidRDefault="00BE0E0B" w:rsidP="00BE0E0B">
      <w:r>
        <w:rPr>
          <w:noProof/>
        </w:rPr>
        <mc:AlternateContent>
          <mc:Choice Requires="wps">
            <w:drawing>
              <wp:anchor distT="0" distB="0" distL="114300" distR="114300" simplePos="0" relativeHeight="251692032" behindDoc="0" locked="0" layoutInCell="1" allowOverlap="1" wp14:anchorId="4F32DB57" wp14:editId="6D157344">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FBEBBEB" id="Straight Arrow Connector 366" o:spid="_x0000_s1026" type="#_x0000_t32" style="position:absolute;margin-left:362.2pt;margin-top:17.3pt;width:27.8pt;height:7.1pt;flip:x;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91008" behindDoc="0" locked="0" layoutInCell="1" allowOverlap="1" wp14:anchorId="6AF3EFA9" wp14:editId="2B3E1F41">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AF3EFA9" id="Text Box 365" o:spid="_x0000_s1068" type="#_x0000_t202" style="position:absolute;margin-left:386.15pt;margin-top:4.5pt;width:56.2pt;height:20.2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384C6A" w:rsidRDefault="00384C6A" w:rsidP="00BE0E0B">
                      <w:r>
                        <w:t>Shank</w:t>
                      </w:r>
                    </w:p>
                  </w:txbxContent>
                </v:textbox>
              </v:shape>
            </w:pict>
          </mc:Fallback>
        </mc:AlternateContent>
      </w:r>
    </w:p>
    <w:p w:rsidR="00BE0E0B" w:rsidRDefault="00BE0E0B" w:rsidP="00BE0E0B"/>
    <w:p w:rsidR="00BE0E0B" w:rsidRDefault="00BE0E0B" w:rsidP="00BE0E0B"/>
    <w:p w:rsidR="00BE0E0B" w:rsidRDefault="00BE0E0B" w:rsidP="00BE0E0B">
      <w:r>
        <w:rPr>
          <w:noProof/>
        </w:rPr>
        <mc:AlternateContent>
          <mc:Choice Requires="wps">
            <w:drawing>
              <wp:anchor distT="0" distB="0" distL="114300" distR="114300" simplePos="0" relativeHeight="251687936" behindDoc="0" locked="0" layoutInCell="1" allowOverlap="1" wp14:anchorId="0941DA02" wp14:editId="3E552697">
                <wp:simplePos x="0" y="0"/>
                <wp:positionH relativeFrom="margin">
                  <wp:align>right</wp:align>
                </wp:positionH>
                <wp:positionV relativeFrom="paragraph">
                  <wp:posOffset>250190</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384C6A" w:rsidRPr="007E1867" w:rsidRDefault="00384C6A" w:rsidP="00BE0E0B">
                            <w:pPr>
                              <w:pStyle w:val="Caption"/>
                              <w:jc w:val="center"/>
                              <w:rPr>
                                <w:vertAlign w:val="subscript"/>
                              </w:rPr>
                            </w:pPr>
                            <w:bookmarkStart w:id="7" w:name="_Toc412452533"/>
                            <w:bookmarkStart w:id="8" w:name="_Toc412466413"/>
                            <w:bookmarkStart w:id="9" w:name="_Toc412466943"/>
                            <w:r w:rsidRPr="007E1867">
                              <w:t xml:space="preserve">Figure </w:t>
                            </w:r>
                            <w:fldSimple w:instr=" SEQ Figure \* ARABIC ">
                              <w:r w:rsidR="00593FAB">
                                <w:rPr>
                                  <w:noProof/>
                                </w:rPr>
                                <w:t>1</w:t>
                              </w:r>
                            </w:fldSimple>
                            <w:r w:rsidRPr="007E1867">
                              <w:t xml:space="preserve">: Mathematical notation for the robot model. </w:t>
                            </w:r>
                            <w:r w:rsidRPr="007E1867">
                              <w:rPr>
                                <w:rFonts w:cstheme="minorHAnsi"/>
                              </w:rPr>
                              <w:t>Θ</w:t>
                            </w:r>
                            <w:r w:rsidRPr="007E1867">
                              <w:rPr>
                                <w:vertAlign w:val="subscript"/>
                              </w:rPr>
                              <w:t xml:space="preserve">body </w:t>
                            </w:r>
                            <w:r w:rsidRPr="007E1867">
                              <w:t>is</w:t>
                            </w:r>
                            <w:r>
                              <w:t xml:space="preserve"> the angle of the body relative to the horizontal, </w:t>
                            </w:r>
                            <w:r w:rsidRPr="007E1867">
                              <w:rPr>
                                <w:rFonts w:cstheme="minorHAnsi"/>
                              </w:rPr>
                              <w:t>Θ</w:t>
                            </w:r>
                            <w:r>
                              <w:rPr>
                                <w:vertAlign w:val="subscript"/>
                              </w:rPr>
                              <w:t>thigh</w:t>
                            </w:r>
                            <w:r>
                              <w:t xml:space="preserve"> is the angle of the thigh relative to the body, and </w:t>
                            </w:r>
                            <w:r w:rsidRPr="007E1867">
                              <w:rPr>
                                <w:rFonts w:cstheme="minorHAnsi"/>
                              </w:rPr>
                              <w:t>Θ</w:t>
                            </w:r>
                            <w:r w:rsidRPr="007E1867">
                              <w:rPr>
                                <w:vertAlign w:val="subscript"/>
                              </w:rPr>
                              <w:t>shank</w:t>
                            </w:r>
                            <w:r w:rsidRPr="007E1867">
                              <w:t xml:space="preserve"> is the angle of the shank relative to the thigh.</w:t>
                            </w:r>
                            <w:bookmarkEnd w:id="7"/>
                            <w:bookmarkEnd w:id="8"/>
                            <w:bookmarkEnd w:id="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941DA02" id="Text Box 354" o:spid="_x0000_s1069" type="#_x0000_t202" style="position:absolute;margin-left:416.8pt;margin-top:19.7pt;width:468pt;height:.05pt;z-index:251687936;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" stroked="f">
                <v:textbox style="mso-fit-shape-to-text:t" inset="0,0,0,0">
                  <w:txbxContent>
                    <w:p w:rsidR="00384C6A" w:rsidRPr="007E1867" w:rsidRDefault="00384C6A" w:rsidP="00BE0E0B">
                      <w:pPr>
                        <w:pStyle w:val="Caption"/>
                        <w:jc w:val="center"/>
                        <w:rPr>
                          <w:vertAlign w:val="subscript"/>
                        </w:rPr>
                      </w:pPr>
                      <w:bookmarkStart w:id="10" w:name="_Toc412452533"/>
                      <w:bookmarkStart w:id="11" w:name="_Toc412466413"/>
                      <w:bookmarkStart w:id="12" w:name="_Toc412466943"/>
                      <w:r w:rsidRPr="007E1867">
                        <w:t xml:space="preserve">Figure </w:t>
                      </w:r>
                      <w:fldSimple w:instr=" SEQ Figure \* ARABIC ">
                        <w:r w:rsidR="00593FAB">
                          <w:rPr>
                            <w:noProof/>
                          </w:rPr>
                          <w:t>1</w:t>
                        </w:r>
                      </w:fldSimple>
                      <w:r w:rsidRPr="007E1867">
                        <w:t xml:space="preserve">: Mathematical notation for the robot model. </w:t>
                      </w:r>
                      <w:r w:rsidRPr="007E1867">
                        <w:rPr>
                          <w:rFonts w:cstheme="minorHAnsi"/>
                        </w:rPr>
                        <w:t>Θ</w:t>
                      </w:r>
                      <w:r w:rsidRPr="007E1867">
                        <w:rPr>
                          <w:vertAlign w:val="subscript"/>
                        </w:rPr>
                        <w:t xml:space="preserve">body </w:t>
                      </w:r>
                      <w:r w:rsidRPr="007E1867">
                        <w:t>is</w:t>
                      </w:r>
                      <w:r>
                        <w:t xml:space="preserve"> the angle of the body relative to the horizontal, </w:t>
                      </w:r>
                      <w:r w:rsidRPr="007E1867">
                        <w:rPr>
                          <w:rFonts w:cstheme="minorHAnsi"/>
                        </w:rPr>
                        <w:t>Θ</w:t>
                      </w:r>
                      <w:r>
                        <w:rPr>
                          <w:vertAlign w:val="subscript"/>
                        </w:rPr>
                        <w:t>thigh</w:t>
                      </w:r>
                      <w:r>
                        <w:t xml:space="preserve"> is the angle of the thigh relative to the body, and </w:t>
                      </w:r>
                      <w:r w:rsidRPr="007E1867">
                        <w:rPr>
                          <w:rFonts w:cstheme="minorHAnsi"/>
                        </w:rPr>
                        <w:t>Θ</w:t>
                      </w:r>
                      <w:r w:rsidRPr="007E1867">
                        <w:rPr>
                          <w:vertAlign w:val="subscript"/>
                        </w:rPr>
                        <w:t>shank</w:t>
                      </w:r>
                      <w:r w:rsidRPr="007E1867">
                        <w:t xml:space="preserve"> is the angle of the shank relative to the thigh.</w:t>
                      </w:r>
                      <w:bookmarkEnd w:id="10"/>
                      <w:bookmarkEnd w:id="11"/>
                      <w:bookmarkEnd w:id="12"/>
                    </w:p>
                  </w:txbxContent>
                </v:textbox>
                <w10:wrap type="square" anchorx="margin"/>
              </v:shape>
            </w:pict>
          </mc:Fallback>
        </mc:AlternateContent>
      </w:r>
    </w:p>
    <w:p w:rsidR="00BE0E0B" w:rsidRPr="00CD38E4" w:rsidRDefault="00BE0E0B" w:rsidP="00BE0E0B">
      <w:r>
        <w:lastRenderedPageBreak/>
        <w:t xml:space="preserve">Where </w:t>
      </w:r>
      <w:r w:rsidRPr="00CD38E4">
        <w:rPr>
          <w:rFonts w:cstheme="minorHAnsi"/>
          <w:i/>
        </w:rPr>
        <w:t>Θ</w:t>
      </w:r>
      <w:r w:rsidRPr="00CD38E4">
        <w:rPr>
          <w:i/>
          <w:vertAlign w:val="subscript"/>
        </w:rPr>
        <w:t>body</w:t>
      </w:r>
      <w:r>
        <w:t xml:space="preserve"> is measured relative to the horizontal axis, </w:t>
      </w:r>
      <w:r w:rsidRPr="00CD38E4">
        <w:rPr>
          <w:rFonts w:cstheme="minorHAnsi"/>
          <w:i/>
        </w:rPr>
        <w:t>Θ</w:t>
      </w:r>
      <w:r w:rsidRPr="00CD38E4">
        <w:rPr>
          <w:i/>
          <w:vertAlign w:val="subscript"/>
        </w:rPr>
        <w:t>thigh</w:t>
      </w:r>
      <w:r>
        <w:rPr>
          <w:vertAlign w:val="subscript"/>
        </w:rPr>
        <w:t xml:space="preserve"> </w:t>
      </w:r>
      <w:r>
        <w:t xml:space="preserve">is the angle of the thigh relative to the body, and </w:t>
      </w:r>
      <w:r w:rsidRPr="00CD38E4">
        <w:rPr>
          <w:rFonts w:cstheme="minorHAnsi"/>
          <w:i/>
        </w:rPr>
        <w:t>Θ</w:t>
      </w:r>
      <w:r w:rsidRPr="00CD38E4">
        <w:rPr>
          <w:i/>
          <w:vertAlign w:val="subscript"/>
        </w:rPr>
        <w:t>shank</w:t>
      </w:r>
      <w:r>
        <w:t xml:space="preserve"> is the angle of the shank relative to the thigh. Defining the angles relative to the previous link is convenient for using relative motion.</w:t>
      </w:r>
    </w:p>
    <w:p w:rsidR="00BE0E0B" w:rsidRDefault="00BE0E0B" w:rsidP="00BE0E0B">
      <w:r>
        <w:t>To determine the equations of motion for the overall system free body diagrams were developed for the shanks, thighs, and body. This resulted in a system of 27 equations with 32 unknowns. The free body diagrams are given below for a single leg and the body:</w:t>
      </w:r>
    </w:p>
    <w:p w:rsidR="00BE0E0B" w:rsidRDefault="00BE0E0B" w:rsidP="00BE0E0B">
      <w:pPr>
        <w:keepNext/>
        <w:jc w:val="center"/>
      </w:pPr>
      <w:r>
        <w:rPr>
          <w:noProof/>
        </w:rPr>
        <w:drawing>
          <wp:inline distT="0" distB="0" distL="0" distR="0" wp14:anchorId="63B63A9B" wp14:editId="60F33EA6">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BE0E0B" w:rsidRDefault="00BE0E0B" w:rsidP="00BE0E0B">
      <w:pPr>
        <w:pStyle w:val="Caption"/>
        <w:jc w:val="center"/>
      </w:pPr>
      <w:bookmarkStart w:id="13" w:name="_Toc412466944"/>
      <w:r>
        <w:t xml:space="preserve">Figure </w:t>
      </w:r>
      <w:fldSimple w:instr=" SEQ Figure \* ARABIC ">
        <w:r w:rsidR="00593FAB">
          <w:rPr>
            <w:noProof/>
          </w:rPr>
          <w:t>2</w:t>
        </w:r>
      </w:fldSimple>
      <w:r>
        <w:t>: Free body diagrams for the shank (left) and thigh (right). Summing forces and masses on the legs generates 24 equations and 32 unknowns.</w:t>
      </w:r>
      <w:bookmarkEnd w:id="13"/>
    </w:p>
    <w:p w:rsidR="00BE0E0B" w:rsidRDefault="00BE0E0B" w:rsidP="00BE0E0B">
      <w:pPr>
        <w:keepNext/>
        <w:jc w:val="center"/>
      </w:pPr>
      <w:r>
        <w:rPr>
          <w:noProof/>
        </w:rPr>
        <w:drawing>
          <wp:inline distT="0" distB="0" distL="0" distR="0" wp14:anchorId="6EB7472F" wp14:editId="0832D0F6">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BE0E0B" w:rsidRDefault="00BE0E0B" w:rsidP="00BE0E0B">
      <w:pPr>
        <w:pStyle w:val="Caption"/>
        <w:jc w:val="center"/>
      </w:pPr>
      <w:bookmarkStart w:id="14" w:name="_Toc412466945"/>
      <w:r>
        <w:t xml:space="preserve">Figure </w:t>
      </w:r>
      <w:fldSimple w:instr=" SEQ Figure \* ARABIC ">
        <w:r w:rsidR="00593FAB">
          <w:rPr>
            <w:noProof/>
          </w:rPr>
          <w:t>3</w:t>
        </w:r>
      </w:fldSimple>
      <w:r>
        <w:t>: Free body diagram of the chassis at an arbitrary angle. The body brings the system to 27 equations and 32 unknowns.</w:t>
      </w:r>
      <w:bookmarkEnd w:id="14"/>
    </w:p>
    <w:p w:rsidR="00BE0E0B" w:rsidRPr="00CD38E4" w:rsidRDefault="00BE0E0B" w:rsidP="00BE0E0B">
      <w:r>
        <w:t xml:space="preserve">Where </w:t>
      </w:r>
      <w:r w:rsidRPr="007733DB">
        <w:rPr>
          <w:i/>
        </w:rPr>
        <w:t>F</w:t>
      </w:r>
      <w:r w:rsidRPr="007733DB">
        <w:rPr>
          <w:i/>
          <w:vertAlign w:val="subscript"/>
        </w:rPr>
        <w:t>x</w:t>
      </w:r>
      <w:r>
        <w:t xml:space="preserve"> and </w:t>
      </w:r>
      <w:r w:rsidRPr="007733DB">
        <w:rPr>
          <w:i/>
        </w:rPr>
        <w:t>F</w:t>
      </w:r>
      <w:r w:rsidRPr="007733DB">
        <w:rPr>
          <w:i/>
          <w:vertAlign w:val="subscript"/>
        </w:rPr>
        <w:t>y</w:t>
      </w:r>
      <w:r>
        <w:t xml:space="preserve"> are the reactionary foot forces acting on each shank</w:t>
      </w:r>
      <w:r w:rsidRPr="007733DB">
        <w:t>,</w:t>
      </w:r>
      <w:r w:rsidRPr="007733DB">
        <w:rPr>
          <w:i/>
        </w:rPr>
        <w:t xml:space="preserve"> W</w:t>
      </w:r>
      <w:r w:rsidRPr="007733DB">
        <w:rPr>
          <w:i/>
          <w:vertAlign w:val="subscript"/>
        </w:rPr>
        <w:t>shank</w:t>
      </w:r>
      <w:r>
        <w:t xml:space="preserve"> and </w:t>
      </w:r>
      <w:r w:rsidRPr="007733DB">
        <w:rPr>
          <w:i/>
        </w:rPr>
        <w:t>W</w:t>
      </w:r>
      <w:r w:rsidRPr="007733DB">
        <w:rPr>
          <w:i/>
          <w:vertAlign w:val="subscript"/>
        </w:rPr>
        <w:t>thigh</w:t>
      </w:r>
      <w:r>
        <w:t xml:space="preserve"> are the weight of the shank and thigh links, </w:t>
      </w:r>
      <w:r w:rsidRPr="007733DB">
        <w:rPr>
          <w:i/>
        </w:rPr>
        <w:t>F</w:t>
      </w:r>
      <w:r w:rsidRPr="007733DB">
        <w:rPr>
          <w:i/>
          <w:vertAlign w:val="subscript"/>
        </w:rPr>
        <w:t>knee,x</w:t>
      </w:r>
      <w:r>
        <w:t xml:space="preserve">, </w:t>
      </w:r>
      <w:r w:rsidRPr="007733DB">
        <w:rPr>
          <w:i/>
        </w:rPr>
        <w:t>F</w:t>
      </w:r>
      <w:r w:rsidRPr="007733DB">
        <w:rPr>
          <w:i/>
          <w:vertAlign w:val="subscript"/>
        </w:rPr>
        <w:t>knee, y</w:t>
      </w:r>
      <w:r>
        <w:t>,</w:t>
      </w:r>
      <w:r w:rsidRPr="007733DB">
        <w:rPr>
          <w:i/>
        </w:rPr>
        <w:t xml:space="preserve"> F</w:t>
      </w:r>
      <w:r w:rsidRPr="007733DB">
        <w:rPr>
          <w:i/>
          <w:vertAlign w:val="subscript"/>
        </w:rPr>
        <w:t>hip,x</w:t>
      </w:r>
      <w:r>
        <w:t xml:space="preserve">, and </w:t>
      </w:r>
      <w:r w:rsidRPr="007733DB">
        <w:rPr>
          <w:i/>
        </w:rPr>
        <w:t>F</w:t>
      </w:r>
      <w:r w:rsidRPr="007733DB">
        <w:rPr>
          <w:i/>
          <w:vertAlign w:val="subscript"/>
        </w:rPr>
        <w:t>hip,y</w:t>
      </w:r>
      <w:r>
        <w:t xml:space="preserve"> are the internal forces felt by the knee and hip during motion, </w:t>
      </w:r>
      <w:r w:rsidRPr="007733DB">
        <w:rPr>
          <w:i/>
        </w:rPr>
        <w:t>T</w:t>
      </w:r>
      <w:r w:rsidRPr="007733DB">
        <w:rPr>
          <w:i/>
          <w:vertAlign w:val="subscript"/>
        </w:rPr>
        <w:t>hip,1</w:t>
      </w:r>
      <w:r>
        <w:t xml:space="preserve">, </w:t>
      </w:r>
      <w:r w:rsidRPr="007733DB">
        <w:rPr>
          <w:i/>
        </w:rPr>
        <w:t>T</w:t>
      </w:r>
      <w:r w:rsidRPr="007733DB">
        <w:rPr>
          <w:i/>
          <w:vertAlign w:val="subscript"/>
        </w:rPr>
        <w:t>hip,2</w:t>
      </w:r>
      <w:r>
        <w:t xml:space="preserve">, </w:t>
      </w:r>
      <w:r w:rsidRPr="007733DB">
        <w:rPr>
          <w:i/>
        </w:rPr>
        <w:t>T</w:t>
      </w:r>
      <w:r w:rsidRPr="007733DB">
        <w:rPr>
          <w:i/>
          <w:vertAlign w:val="subscript"/>
        </w:rPr>
        <w:t>hip,3</w:t>
      </w:r>
      <w:r>
        <w:t xml:space="preserve">, and </w:t>
      </w:r>
      <w:r w:rsidRPr="007733DB">
        <w:rPr>
          <w:i/>
        </w:rPr>
        <w:t>T</w:t>
      </w:r>
      <w:r w:rsidRPr="007733DB">
        <w:rPr>
          <w:i/>
          <w:vertAlign w:val="subscript"/>
        </w:rPr>
        <w:t>hip,4</w:t>
      </w:r>
      <w:r>
        <w:t xml:space="preserve">, are the torques applied to the hip joints, and </w:t>
      </w:r>
      <w:r w:rsidRPr="007733DB">
        <w:rPr>
          <w:i/>
        </w:rPr>
        <w:t>T</w:t>
      </w:r>
      <w:r w:rsidRPr="007733DB">
        <w:rPr>
          <w:i/>
          <w:vertAlign w:val="subscript"/>
        </w:rPr>
        <w:t>knee,1</w:t>
      </w:r>
      <w:r>
        <w:t>,</w:t>
      </w:r>
      <w:r w:rsidRPr="00CD38E4">
        <w:t xml:space="preserve"> </w:t>
      </w:r>
      <w:r w:rsidRPr="007733DB">
        <w:rPr>
          <w:i/>
        </w:rPr>
        <w:t>T</w:t>
      </w:r>
      <w:r w:rsidRPr="007733DB">
        <w:rPr>
          <w:i/>
          <w:vertAlign w:val="subscript"/>
        </w:rPr>
        <w:t>knee,2</w:t>
      </w:r>
      <w:r>
        <w:t>,</w:t>
      </w:r>
      <w:r w:rsidRPr="00CD38E4">
        <w:t xml:space="preserve"> </w:t>
      </w:r>
      <w:r w:rsidRPr="007733DB">
        <w:rPr>
          <w:i/>
        </w:rPr>
        <w:t>T</w:t>
      </w:r>
      <w:r w:rsidRPr="007733DB">
        <w:rPr>
          <w:i/>
          <w:vertAlign w:val="subscript"/>
        </w:rPr>
        <w:t>knee,3</w:t>
      </w:r>
      <w:r>
        <w:t xml:space="preserve">, and </w:t>
      </w:r>
      <w:r w:rsidRPr="007733DB">
        <w:rPr>
          <w:i/>
        </w:rPr>
        <w:t>T</w:t>
      </w:r>
      <w:r w:rsidRPr="007733DB">
        <w:rPr>
          <w:i/>
          <w:vertAlign w:val="subscript"/>
        </w:rPr>
        <w:t>knee,4</w:t>
      </w:r>
      <w:r>
        <w:t>, are the torques applied to the knee joints.</w:t>
      </w:r>
    </w:p>
    <w:p w:rsidR="00BE0E0B" w:rsidRDefault="00BE0E0B" w:rsidP="00BE0E0B">
      <w:r>
        <w:lastRenderedPageBreak/>
        <w:t>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The equations of motion for the body could then be used to calculate the body’s response to the reaction forces and torques.</w:t>
      </w:r>
    </w:p>
    <w:p w:rsidR="00BE0E0B" w:rsidRDefault="00BE0E0B" w:rsidP="00BE0E0B">
      <w:r>
        <w:t>The final step in developing a solvable model for the robot is to deal with the non-inertial frame of reference of the robot. Due to the robot’s acceleration during motion, taking a force and moment sum of each joint will neglect inertial forces acting on the robot. The coriolis and centrifugal forces are two examples of inertial forces that need to be accounted for when doing a force sum in a non-inertial reference frame</w:t>
      </w:r>
      <w:sdt>
        <w:sdtPr>
          <w:id w:val="596442381"/>
          <w:citation/>
        </w:sdtPr>
        <w:sdtContent>
          <w:r>
            <w:fldChar w:fldCharType="begin"/>
          </w:r>
          <w:r>
            <w:instrText xml:space="preserve"> CITATION Joh05 \l 1033 </w:instrText>
          </w:r>
          <w:r>
            <w:fldChar w:fldCharType="separate"/>
          </w:r>
          <w:r>
            <w:rPr>
              <w:noProof/>
            </w:rPr>
            <w:t xml:space="preserve"> </w:t>
          </w:r>
          <w:r w:rsidRPr="00E5208D">
            <w:rPr>
              <w:noProof/>
            </w:rPr>
            <w:t>[1]</w:t>
          </w:r>
          <w:r>
            <w:fldChar w:fldCharType="end"/>
          </w:r>
        </w:sdtContent>
      </w:sdt>
      <w:r>
        <w:t>.</w:t>
      </w:r>
    </w:p>
    <w:p w:rsidR="00BE0E0B" w:rsidRDefault="00BE0E0B" w:rsidP="00BE0E0B">
      <w:r>
        <w:t>There are two ways to deal with dynamics in non-inertial reference frames. The most common way is to simply add in the inertial forces to make newton’s laws of motion valid, another option is to use an energy based approach with arbitrary coordinate systems.</w:t>
      </w:r>
    </w:p>
    <w:p w:rsidR="00BE0E0B" w:rsidRDefault="00BE0E0B" w:rsidP="00BE0E0B">
      <w:r>
        <w:t>The first method considered was the Euler-Lagrange method, which consists of using Lagrangian Mechanics to solve the system in an arbitrary coordinate system. Due to the general energy based nature of Lagrangian Mechanics inertial forces are accounted for during equation derivation</w:t>
      </w:r>
      <w:sdt>
        <w:sdtPr>
          <w:id w:val="-1250268811"/>
          <w:citation/>
        </w:sdtPr>
        <w:sdtContent>
          <w:r>
            <w:fldChar w:fldCharType="begin"/>
          </w:r>
          <w:r>
            <w:instrText xml:space="preserve"> CITATION Kim13 \l 1033 </w:instrText>
          </w:r>
          <w:r>
            <w:fldChar w:fldCharType="separate"/>
          </w:r>
          <w:r>
            <w:rPr>
              <w:noProof/>
            </w:rPr>
            <w:t xml:space="preserve"> </w:t>
          </w:r>
          <w:r w:rsidRPr="00E5208D">
            <w:rPr>
              <w:noProof/>
            </w:rPr>
            <w:t>[2]</w:t>
          </w:r>
          <w:r>
            <w:fldChar w:fldCharType="end"/>
          </w:r>
        </w:sdtContent>
      </w:sdt>
      <w:r>
        <w:t>. Lagrangian Mechanics also have exactly the same number of equations and unknowns, which simplifies the process of solving the equations simultaneously.</w:t>
      </w:r>
    </w:p>
    <w:p w:rsidR="00BE0E0B" w:rsidRDefault="00BE0E0B" w:rsidP="00BE0E0B">
      <w:r>
        <w:t>The second method is the Newton-Euler approach, which involves defining an arbitrary ground point as the reference for the system. This causes the inertial accelerations and forces to appear in the equations of motion, which can then be solved completely. Because of the familiarity of the Newton-Euler method it was selected to solve the dynamical equations. After giving the robot an arbitrary ground location the sum of the torque equation needed to be modified using relative motion. The general equations for a single leg are given below:</w:t>
      </w:r>
    </w:p>
    <w:p w:rsidR="00BE0E0B" w:rsidRPr="001351B8" w:rsidRDefault="00384C6A"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i,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i</m:t>
            </m:r>
          </m:sub>
        </m:sSub>
        <m:sSub>
          <m:sSubPr>
            <m:ctrlPr>
              <w:rPr>
                <w:rFonts w:ascii="Cambria Math" w:hAnsi="Cambria Math"/>
                <w:i/>
              </w:rPr>
            </m:ctrlPr>
          </m:sSubPr>
          <m:e>
            <m:r>
              <w:rPr>
                <w:rFonts w:ascii="Cambria Math" w:hAnsi="Cambria Math"/>
              </w:rPr>
              <m:t>a</m:t>
            </m:r>
          </m:e>
          <m:sub>
            <m:r>
              <w:rPr>
                <w:rFonts w:ascii="Cambria Math" w:hAnsi="Cambria Math"/>
              </w:rPr>
              <m:t>thigh,i,x</m:t>
            </m:r>
          </m:sub>
        </m:sSub>
      </m:oMath>
      <w:r w:rsidR="00BE0E0B">
        <w:rPr>
          <w:rFonts w:eastAsiaTheme="minorEastAsia"/>
        </w:rPr>
        <w:tab/>
      </w:r>
      <w:r w:rsidR="00BE0E0B">
        <w:rPr>
          <w:rFonts w:eastAsiaTheme="minorEastAsia"/>
        </w:rPr>
        <w:tab/>
      </w:r>
      <w:r w:rsidR="00BE0E0B">
        <w:rPr>
          <w:rFonts w:eastAsiaTheme="minorEastAsia"/>
        </w:rPr>
        <w:tab/>
        <w:t>(1)</w:t>
      </w:r>
    </w:p>
    <w:p w:rsidR="00BE0E0B" w:rsidRPr="000722E2" w:rsidRDefault="00384C6A"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i,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i,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i</m:t>
            </m:r>
          </m:sub>
        </m:sSub>
        <m:sSub>
          <m:sSubPr>
            <m:ctrlPr>
              <w:rPr>
                <w:rFonts w:ascii="Cambria Math" w:hAnsi="Cambria Math"/>
                <w:i/>
              </w:rPr>
            </m:ctrlPr>
          </m:sSubPr>
          <m:e>
            <m:r>
              <w:rPr>
                <w:rFonts w:ascii="Cambria Math" w:hAnsi="Cambria Math"/>
              </w:rPr>
              <m:t>a</m:t>
            </m:r>
          </m:e>
          <m:sub>
            <m:r>
              <w:rPr>
                <w:rFonts w:ascii="Cambria Math" w:hAnsi="Cambria Math"/>
              </w:rPr>
              <m:t>thigh,i,y</m:t>
            </m:r>
          </m:sub>
        </m:sSub>
      </m:oMath>
      <w:r w:rsidR="00BE0E0B">
        <w:rPr>
          <w:rFonts w:eastAsiaTheme="minorEastAsia"/>
        </w:rPr>
        <w:tab/>
      </w:r>
      <w:r w:rsidR="00BE0E0B">
        <w:rPr>
          <w:rFonts w:eastAsiaTheme="minorEastAsia"/>
        </w:rPr>
        <w:tab/>
        <w:t>(2)</w:t>
      </w:r>
    </w:p>
    <w:p w:rsidR="00BE0E0B" w:rsidRPr="001351B8" w:rsidRDefault="00384C6A"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i,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gh,i</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i</m:t>
            </m:r>
          </m:sub>
        </m:sSub>
      </m:oMath>
      <w:r w:rsidR="00BE0E0B">
        <w:rPr>
          <w:rFonts w:eastAsiaTheme="minorEastAsia"/>
        </w:rPr>
        <w:tab/>
        <w:t>(3)</w:t>
      </w:r>
    </w:p>
    <w:p w:rsidR="00BE0E0B" w:rsidRPr="001351B8" w:rsidRDefault="00384C6A"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i,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i</m:t>
            </m:r>
          </m:sub>
        </m:sSub>
        <m:sSub>
          <m:sSubPr>
            <m:ctrlPr>
              <w:rPr>
                <w:rFonts w:ascii="Cambria Math" w:hAnsi="Cambria Math"/>
                <w:i/>
              </w:rPr>
            </m:ctrlPr>
          </m:sSubPr>
          <m:e>
            <m:r>
              <w:rPr>
                <w:rFonts w:ascii="Cambria Math" w:hAnsi="Cambria Math"/>
              </w:rPr>
              <m:t>a</m:t>
            </m:r>
          </m:e>
          <m:sub>
            <m:r>
              <w:rPr>
                <w:rFonts w:ascii="Cambria Math" w:hAnsi="Cambria Math"/>
              </w:rPr>
              <m:t>shank,i,x</m:t>
            </m:r>
          </m:sub>
        </m:sSub>
      </m:oMath>
      <w:r w:rsidR="00BE0E0B">
        <w:rPr>
          <w:rFonts w:eastAsiaTheme="minorEastAsia"/>
        </w:rPr>
        <w:tab/>
        <w:t xml:space="preserve">                    (4)</w:t>
      </w:r>
    </w:p>
    <w:p w:rsidR="00BE0E0B" w:rsidRPr="001351B8" w:rsidRDefault="00384C6A"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i,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i,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i</m:t>
            </m:r>
          </m:sub>
        </m:sSub>
        <m:sSub>
          <m:sSubPr>
            <m:ctrlPr>
              <w:rPr>
                <w:rFonts w:ascii="Cambria Math" w:hAnsi="Cambria Math"/>
                <w:i/>
              </w:rPr>
            </m:ctrlPr>
          </m:sSubPr>
          <m:e>
            <m:r>
              <w:rPr>
                <w:rFonts w:ascii="Cambria Math" w:hAnsi="Cambria Math"/>
              </w:rPr>
              <m:t>a</m:t>
            </m:r>
          </m:e>
          <m:sub>
            <m:r>
              <w:rPr>
                <w:rFonts w:ascii="Cambria Math" w:hAnsi="Cambria Math"/>
              </w:rPr>
              <m:t>shank,i,y</m:t>
            </m:r>
          </m:sub>
        </m:sSub>
      </m:oMath>
      <w:r w:rsidR="00BE0E0B">
        <w:rPr>
          <w:rFonts w:eastAsiaTheme="minorEastAsia"/>
        </w:rPr>
        <w:tab/>
        <w:t xml:space="preserve">              </w:t>
      </w:r>
      <w:r w:rsidR="00BE0E0B">
        <w:rPr>
          <w:rFonts w:eastAsiaTheme="minorEastAsia"/>
        </w:rPr>
        <w:tab/>
        <w:t>(5)</w:t>
      </w:r>
    </w:p>
    <w:p w:rsidR="00BE0E0B" w:rsidRPr="00075406" w:rsidRDefault="00384C6A"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i,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i</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i</m:t>
            </m:r>
          </m:sub>
        </m:sSub>
        <m:r>
          <w:rPr>
            <w:rFonts w:ascii="Cambria Math" w:hAnsi="Cambria Math"/>
          </w:rPr>
          <m:t xml:space="preserve">   </m:t>
        </m:r>
      </m:oMath>
      <w:r w:rsidR="00BE0E0B">
        <w:rPr>
          <w:rFonts w:eastAsiaTheme="minorEastAsia"/>
        </w:rPr>
        <w:t xml:space="preserve">   </w:t>
      </w:r>
      <w:r w:rsidR="00BE0E0B">
        <w:rPr>
          <w:rFonts w:eastAsiaTheme="minorEastAsia"/>
        </w:rPr>
        <w:tab/>
        <w:t>(6)</w:t>
      </w:r>
    </w:p>
    <w:p w:rsidR="00BE0E0B" w:rsidRDefault="00BE0E0B" w:rsidP="00BE0E0B">
      <w:r>
        <w:rPr>
          <w:rFonts w:eastAsiaTheme="minorEastAsia"/>
        </w:rPr>
        <w:lastRenderedPageBreak/>
        <w:t xml:space="preserve">Where </w:t>
      </w:r>
      <w:r>
        <w:rPr>
          <w:rFonts w:eastAsiaTheme="minorEastAsia"/>
          <w:i/>
        </w:rPr>
        <w:t>r</w:t>
      </w:r>
      <w:r>
        <w:t xml:space="preserve"> is a distance vector to the inertial frame origin to the specified link, </w:t>
      </w:r>
      <w:r>
        <w:rPr>
          <w:i/>
        </w:rPr>
        <w:t>F</w:t>
      </w:r>
      <w:r>
        <w:rPr>
          <w:i/>
          <w:vertAlign w:val="subscript"/>
        </w:rPr>
        <w:t>hip</w:t>
      </w:r>
      <w:r>
        <w:t xml:space="preserve"> and </w:t>
      </w:r>
      <w:r>
        <w:rPr>
          <w:i/>
        </w:rPr>
        <w:t>F</w:t>
      </w:r>
      <w:r>
        <w:rPr>
          <w:i/>
          <w:vertAlign w:val="subscript"/>
        </w:rPr>
        <w:t>knee</w:t>
      </w:r>
      <w:r>
        <w:t xml:space="preserve"> are the internal forces on the hip and knee joints, </w:t>
      </w:r>
      <w:r>
        <w:rPr>
          <w:i/>
        </w:rPr>
        <w:t>T</w:t>
      </w:r>
      <w:r>
        <w:rPr>
          <w:i/>
          <w:vertAlign w:val="subscript"/>
        </w:rPr>
        <w:t>hip</w:t>
      </w:r>
      <w:r>
        <w:t xml:space="preserve"> and </w:t>
      </w:r>
      <w:r>
        <w:rPr>
          <w:i/>
        </w:rPr>
        <w:t>T</w:t>
      </w:r>
      <w:r>
        <w:rPr>
          <w:i/>
          <w:vertAlign w:val="subscript"/>
        </w:rPr>
        <w:t>knee</w:t>
      </w:r>
      <w:r>
        <w:t xml:space="preserve"> are the torques applied to the hip and knee joints, </w:t>
      </w:r>
      <w:r>
        <w:rPr>
          <w:i/>
        </w:rPr>
        <w:t xml:space="preserve">i </w:t>
      </w:r>
      <w:r>
        <w:t xml:space="preserve">denotes the leg number, </w:t>
      </w:r>
      <w:r w:rsidRPr="00DA59B6">
        <w:t>and</w:t>
      </w:r>
      <w:r>
        <w:t xml:space="preserve"> </w:t>
      </w:r>
      <w:r>
        <w:rPr>
          <w:i/>
        </w:rPr>
        <w:t>T</w:t>
      </w:r>
      <w:r>
        <w:rPr>
          <w:i/>
          <w:vertAlign w:val="subscript"/>
        </w:rPr>
        <w:t>equivalent</w:t>
      </w:r>
      <w:r>
        <w:t xml:space="preserve"> is calculated for the thigh and shank as follows</w:t>
      </w:r>
      <w:r w:rsidRPr="00D3723C">
        <w:rPr>
          <w:rFonts w:eastAsiaTheme="minorEastAsia"/>
        </w:rPr>
        <w:t xml:space="preserve"> </w:t>
      </w:r>
      <w:sdt>
        <w:sdtPr>
          <w:rPr>
            <w:rFonts w:eastAsiaTheme="minorEastAsia"/>
          </w:rPr>
          <w:id w:val="-1945916633"/>
          <w:citation/>
        </w:sdtPr>
        <w:sdtContent>
          <w:r>
            <w:rPr>
              <w:rFonts w:eastAsiaTheme="minorEastAsia"/>
            </w:rPr>
            <w:fldChar w:fldCharType="begin"/>
          </w:r>
          <w:r>
            <w:rPr>
              <w:rFonts w:eastAsiaTheme="minorEastAsia"/>
            </w:rPr>
            <w:instrText xml:space="preserve"> CITATION Bee13 \l 1033 </w:instrText>
          </w:r>
          <w:r>
            <w:rPr>
              <w:rFonts w:eastAsiaTheme="minorEastAsia"/>
            </w:rPr>
            <w:fldChar w:fldCharType="separate"/>
          </w:r>
          <w:r w:rsidRPr="00E5208D">
            <w:rPr>
              <w:rFonts w:eastAsiaTheme="minorEastAsia"/>
              <w:noProof/>
            </w:rPr>
            <w:t>[3]</w:t>
          </w:r>
          <w:r>
            <w:rPr>
              <w:rFonts w:eastAsiaTheme="minorEastAsia"/>
            </w:rPr>
            <w:fldChar w:fldCharType="end"/>
          </w:r>
        </w:sdtContent>
      </w:sdt>
      <w:r>
        <w:t>:</w:t>
      </w:r>
    </w:p>
    <w:p w:rsidR="00BE0E0B" w:rsidRPr="000722E2" w:rsidRDefault="00384C6A" w:rsidP="00BE0E0B">
      <w:pPr>
        <w:jc w:val="right"/>
      </w:pPr>
      <m:oMath>
        <m:sSub>
          <m:sSubPr>
            <m:ctrlPr>
              <w:rPr>
                <w:rFonts w:ascii="Cambria Math" w:hAnsi="Cambria Math"/>
                <w:i/>
              </w:rPr>
            </m:ctrlPr>
          </m:sSubPr>
          <m:e>
            <m:r>
              <w:rPr>
                <w:rFonts w:ascii="Cambria Math" w:hAnsi="Cambria Math"/>
              </w:rPr>
              <m:t>T</m:t>
            </m:r>
          </m:e>
          <m:sub>
            <m:r>
              <w:rPr>
                <w:rFonts w:ascii="Cambria Math" w:hAnsi="Cambria Math"/>
              </w:rPr>
              <m:t>equivalent,i</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i</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i</m:t>
            </m:r>
          </m:sub>
        </m:sSub>
        <m:sSub>
          <m:sSubPr>
            <m:ctrlPr>
              <w:rPr>
                <w:rFonts w:ascii="Cambria Math" w:hAnsi="Cambria Math"/>
                <w:i/>
              </w:rPr>
            </m:ctrlPr>
          </m:sSubPr>
          <m:e>
            <m:r>
              <w:rPr>
                <w:rFonts w:ascii="Cambria Math" w:hAnsi="Cambria Math"/>
              </w:rPr>
              <m:t>a</m:t>
            </m:r>
          </m:e>
          <m:sub>
            <m:r>
              <w:rPr>
                <w:rFonts w:ascii="Cambria Math" w:hAnsi="Cambria Math"/>
              </w:rPr>
              <m:t>link,i</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i</m:t>
            </m:r>
          </m:sub>
        </m:sSub>
      </m:oMath>
      <w:r w:rsidR="00BE0E0B">
        <w:rPr>
          <w:rFonts w:eastAsiaTheme="minorEastAsia"/>
        </w:rPr>
        <w:tab/>
      </w:r>
      <w:r w:rsidR="00BE0E0B">
        <w:rPr>
          <w:rFonts w:eastAsiaTheme="minorEastAsia"/>
        </w:rPr>
        <w:tab/>
      </w:r>
      <w:r w:rsidR="00BE0E0B">
        <w:rPr>
          <w:rFonts w:eastAsiaTheme="minorEastAsia"/>
        </w:rPr>
        <w:tab/>
        <w:t>(7)</w:t>
      </w:r>
    </w:p>
    <w:p w:rsidR="00BE0E0B" w:rsidRDefault="00BE0E0B" w:rsidP="00BE0E0B">
      <w:pPr>
        <w:rPr>
          <w:rFonts w:eastAsiaTheme="minorEastAsia"/>
        </w:rPr>
      </w:pPr>
      <w:r>
        <w:rPr>
          <w:rFonts w:eastAsiaTheme="minorEastAsia"/>
        </w:rPr>
        <w:t xml:space="preserve">Where </w:t>
      </w:r>
      <w:r w:rsidRPr="00E00417">
        <w:rPr>
          <w:rFonts w:eastAsiaTheme="minorEastAsia"/>
          <w:i/>
        </w:rPr>
        <w:t>I</w:t>
      </w:r>
      <w:r w:rsidRPr="00E00417">
        <w:rPr>
          <w:rFonts w:eastAsiaTheme="minorEastAsia"/>
          <w:i/>
          <w:vertAlign w:val="subscript"/>
        </w:rPr>
        <w:t>zz</w:t>
      </w:r>
      <w:r>
        <w:rPr>
          <w:rFonts w:eastAsiaTheme="minorEastAsia"/>
        </w:rPr>
        <w:t xml:space="preserve"> is the moment of inertia of the link about the zz axis and</w:t>
      </w:r>
      <m:oMath>
        <m:r>
          <w:rPr>
            <w:rFonts w:ascii="Cambria Math" w:eastAsiaTheme="minorEastAsia"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i</m:t>
            </m:r>
          </m:sub>
        </m:sSub>
      </m:oMath>
      <w:r>
        <w:rPr>
          <w:rFonts w:eastAsiaTheme="minorEastAsia"/>
        </w:rPr>
        <w:t xml:space="preserve"> is the angular acceleration of the thigh or shank on a specific leg. </w:t>
      </w:r>
    </w:p>
    <w:p w:rsidR="00BE0E0B" w:rsidRPr="00E00417" w:rsidRDefault="00BE0E0B" w:rsidP="00BE0E0B">
      <w:pPr>
        <w:rPr>
          <w:rFonts w:eastAsiaTheme="minorEastAsia"/>
        </w:rPr>
      </w:pPr>
    </w:p>
    <w:p w:rsidR="00BE0E0B" w:rsidRDefault="00BE0E0B" w:rsidP="00BE0E0B">
      <w:r>
        <w:t>The torque and force equations can then be put into the following matrix forms:</w:t>
      </w:r>
    </w:p>
    <w:p w:rsidR="00BE0E0B" w:rsidRDefault="00384C6A" w:rsidP="00BE0E0B">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8)</w:t>
      </w:r>
    </w:p>
    <w:p w:rsidR="00BE0E0B" w:rsidRPr="000722E2" w:rsidRDefault="00384C6A" w:rsidP="00BE0E0B">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9)</w:t>
      </w:r>
    </w:p>
    <w:p w:rsidR="00BE0E0B" w:rsidRDefault="00BE0E0B" w:rsidP="00BE0E0B">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BE0E0B" w:rsidRDefault="00BE0E0B" w:rsidP="00BE0E0B">
      <w:pPr>
        <w:rPr>
          <w:rFonts w:eastAsiaTheme="minorEastAsia"/>
        </w:rPr>
      </w:pPr>
      <w:r>
        <w:rPr>
          <w:rFonts w:eastAsiaTheme="minorEastAsia"/>
        </w:rPr>
        <w:t>Equations 8 and 9 can then be solved by inverting the A and C matrices to get the following solution form:</w:t>
      </w:r>
    </w:p>
    <w:p w:rsidR="00BE0E0B" w:rsidRPr="000722E2" w:rsidRDefault="00384C6A" w:rsidP="00BE0E0B">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10)</w:t>
      </w:r>
    </w:p>
    <w:p w:rsidR="00BE0E0B" w:rsidRDefault="00384C6A" w:rsidP="00BE0E0B">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11)</w:t>
      </w:r>
    </w:p>
    <w:p w:rsidR="00BE0E0B" w:rsidRDefault="00BE0E0B" w:rsidP="00BE0E0B">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BE0E0B" w:rsidRDefault="00BE0E0B" w:rsidP="00BE0E0B">
      <w:r>
        <w:t>To determine the position of the hip, knee, foot, and link centers of gravity (CGs) a kinematic model for the robot was developed. The kinematic model assumed each leg was a serial manipulator originating at the CG of the body link, which is at position (x,y) relative to the inertial reference frame. A diagram for the front right leg is given below:</w:t>
      </w:r>
    </w:p>
    <w:p w:rsidR="00BE0E0B" w:rsidRDefault="00BE0E0B" w:rsidP="00BE0E0B"/>
    <w:p w:rsidR="00BE0E0B" w:rsidRDefault="00BE0E0B" w:rsidP="00BE0E0B"/>
    <w:p w:rsidR="00BE0E0B" w:rsidRDefault="00BE0E0B" w:rsidP="00BE0E0B"/>
    <w:p w:rsidR="00BE0E0B" w:rsidRDefault="00BE0E0B" w:rsidP="00BE0E0B"/>
    <w:p w:rsidR="00BE0E0B" w:rsidRDefault="00BE0E0B" w:rsidP="00BE0E0B">
      <w:r>
        <w:rPr>
          <w:noProof/>
        </w:rPr>
        <w:lastRenderedPageBreak/>
        <mc:AlternateContent>
          <mc:Choice Requires="wpg">
            <w:drawing>
              <wp:anchor distT="0" distB="0" distL="114300" distR="114300" simplePos="0" relativeHeight="251694080" behindDoc="0" locked="0" layoutInCell="1" allowOverlap="1" wp14:anchorId="20871CA6" wp14:editId="7A62D761">
                <wp:simplePos x="0" y="0"/>
                <wp:positionH relativeFrom="margin">
                  <wp:align>center</wp:align>
                </wp:positionH>
                <wp:positionV relativeFrom="paragraph">
                  <wp:posOffset>230505</wp:posOffset>
                </wp:positionV>
                <wp:extent cx="3501110" cy="1996440"/>
                <wp:effectExtent l="38100" t="0" r="0" b="3810"/>
                <wp:wrapNone/>
                <wp:docPr id="1" name="Group 1"/>
                <wp:cNvGraphicFramePr/>
                <a:graphic xmlns:a="http://schemas.openxmlformats.org/drawingml/2006/main">
                  <a:graphicData uri="http://schemas.microsoft.com/office/word/2010/wordprocessingGroup">
                    <wpg:wgp>
                      <wpg:cNvGrpSpPr/>
                      <wpg:grpSpPr>
                        <a:xfrm>
                          <a:off x="0" y="0"/>
                          <a:ext cx="3501110" cy="1996440"/>
                          <a:chOff x="-10455" y="0"/>
                          <a:chExt cx="2433615" cy="1382131"/>
                        </a:xfrm>
                      </wpg:grpSpPr>
                      <wpg:grpSp>
                        <wpg:cNvPr id="2" name="Group 2"/>
                        <wpg:cNvGrpSpPr/>
                        <wpg:grpSpPr>
                          <a:xfrm>
                            <a:off x="464820" y="403860"/>
                            <a:ext cx="1432560" cy="906780"/>
                            <a:chOff x="0" y="0"/>
                            <a:chExt cx="1432560" cy="906780"/>
                          </a:xfrm>
                        </wpg:grpSpPr>
                        <wpg:grpSp>
                          <wpg:cNvPr id="3" name="Group 3"/>
                          <wpg:cNvGrpSpPr/>
                          <wpg:grpSpPr>
                            <a:xfrm>
                              <a:off x="0" y="0"/>
                              <a:ext cx="1432560" cy="906780"/>
                              <a:chOff x="0" y="0"/>
                              <a:chExt cx="1432560" cy="906780"/>
                            </a:xfrm>
                          </wpg:grpSpPr>
                          <wps:wsp>
                            <wps:cNvPr id="4" name="Straight Connector 4"/>
                            <wps:cNvCnPr/>
                            <wps:spPr>
                              <a:xfrm flipH="1" flipV="1">
                                <a:off x="190500" y="243840"/>
                                <a:ext cx="807720" cy="16002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H="1" flipV="1">
                                <a:off x="1104900" y="449580"/>
                                <a:ext cx="327660" cy="457200"/>
                              </a:xfrm>
                              <a:prstGeom prst="line">
                                <a:avLst/>
                              </a:prstGeom>
                              <a:ln w="38100"/>
                            </wps:spPr>
                            <wps:style>
                              <a:lnRef idx="1">
                                <a:schemeClr val="dk1"/>
                              </a:lnRef>
                              <a:fillRef idx="0">
                                <a:schemeClr val="dk1"/>
                              </a:fillRef>
                              <a:effectRef idx="0">
                                <a:schemeClr val="dk1"/>
                              </a:effectRef>
                              <a:fontRef idx="minor">
                                <a:schemeClr val="tx1"/>
                              </a:fontRef>
                            </wps:style>
                            <wps:bodyPr/>
                          </wps:wsp>
                          <wpg:grpSp>
                            <wpg:cNvPr id="12" name="Group 12"/>
                            <wpg:cNvGrpSpPr/>
                            <wpg:grpSpPr>
                              <a:xfrm>
                                <a:off x="0" y="0"/>
                                <a:ext cx="1309233" cy="661533"/>
                                <a:chOff x="0" y="0"/>
                                <a:chExt cx="1309233" cy="661533"/>
                              </a:xfrm>
                            </wpg:grpSpPr>
                            <wpg:grpSp>
                              <wpg:cNvPr id="20" name="Group 20"/>
                              <wpg:cNvGrpSpPr/>
                              <wpg:grpSpPr>
                                <a:xfrm>
                                  <a:off x="0" y="0"/>
                                  <a:ext cx="431118" cy="402593"/>
                                  <a:chOff x="0" y="0"/>
                                  <a:chExt cx="431118" cy="402593"/>
                                </a:xfrm>
                              </wpg:grpSpPr>
                              <wpg:grpSp>
                                <wpg:cNvPr id="21" name="Group 21"/>
                                <wpg:cNvGrpSpPr/>
                                <wpg:grpSpPr>
                                  <a:xfrm rot="3344095">
                                    <a:off x="133210" y="-133210"/>
                                    <a:ext cx="164697" cy="431118"/>
                                    <a:chOff x="0" y="0"/>
                                    <a:chExt cx="160020" cy="419100"/>
                                  </a:xfrm>
                                </wpg:grpSpPr>
                                <wps:wsp>
                                  <wps:cNvPr id="22" name="Straight Connector 22"/>
                                  <wps:cNvCnPr/>
                                  <wps:spPr>
                                    <a:xfrm flipV="1">
                                      <a:off x="68580" y="114300"/>
                                      <a:ext cx="9144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704" name="Straight Connector 704"/>
                                  <wps:cNvCnPr/>
                                  <wps:spPr>
                                    <a:xfrm flipH="1" flipV="1">
                                      <a:off x="99060" y="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5" name="Straight Connector 705"/>
                                  <wps:cNvCnPr/>
                                  <wps:spPr>
                                    <a:xfrm flipH="1" flipV="1">
                                      <a:off x="60960" y="990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6" name="Straight Connector 706"/>
                                  <wps:cNvCnPr/>
                                  <wps:spPr>
                                    <a:xfrm flipH="1" flipV="1">
                                      <a:off x="0" y="27432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7" name="Straight Connector 707"/>
                                  <wps:cNvCnPr/>
                                  <wps:spPr>
                                    <a:xfrm flipH="1" flipV="1">
                                      <a:off x="30480" y="2133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08" name="Arc 708"/>
                                <wps:cNvSpPr/>
                                <wps:spPr>
                                  <a:xfrm rot="16879555">
                                    <a:off x="137020" y="13730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1" name="Group 709"/>
                              <wpg:cNvGrpSpPr/>
                              <wpg:grpSpPr>
                                <a:xfrm>
                                  <a:off x="792480" y="259080"/>
                                  <a:ext cx="516753" cy="402453"/>
                                  <a:chOff x="0" y="0"/>
                                  <a:chExt cx="516753" cy="402453"/>
                                </a:xfrm>
                              </wpg:grpSpPr>
                              <wps:wsp>
                                <wps:cNvPr id="715" name="Arc 710"/>
                                <wps:cNvSpPr/>
                                <wps:spPr>
                                  <a:xfrm rot="6111929">
                                    <a:off x="0" y="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Arc 711"/>
                                <wps:cNvSpPr/>
                                <wps:spPr>
                                  <a:xfrm rot="18000000">
                                    <a:off x="251460" y="13716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7" name="Flowchart: Summing Junction 713"/>
                          <wps:cNvSpPr/>
                          <wps:spPr>
                            <a:xfrm>
                              <a:off x="556260" y="26670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Flowchart: Summing Junction 715"/>
                          <wps:cNvSpPr/>
                          <wps:spPr>
                            <a:xfrm>
                              <a:off x="1211580" y="61722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Group 716"/>
                        <wpg:cNvGrpSpPr/>
                        <wpg:grpSpPr>
                          <a:xfrm>
                            <a:off x="-10455" y="129540"/>
                            <a:ext cx="652395" cy="645795"/>
                            <a:chOff x="-10455" y="0"/>
                            <a:chExt cx="652395" cy="645795"/>
                          </a:xfrm>
                        </wpg:grpSpPr>
                        <wps:wsp>
                          <wps:cNvPr id="720" name="Flowchart: Summing Junction 717"/>
                          <wps:cNvSpPr/>
                          <wps:spPr>
                            <a:xfrm>
                              <a:off x="30480" y="533400"/>
                              <a:ext cx="112395" cy="112395"/>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18"/>
                          <wps:cNvCnPr/>
                          <wps:spPr>
                            <a:xfrm flipH="1">
                              <a:off x="83820" y="441960"/>
                              <a:ext cx="475923" cy="150101"/>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g:grpSp>
                          <wpg:cNvPr id="722" name="Group 719"/>
                          <wpg:cNvGrpSpPr/>
                          <wpg:grpSpPr>
                            <a:xfrm>
                              <a:off x="-10455" y="0"/>
                              <a:ext cx="652395" cy="434650"/>
                              <a:chOff x="-10455" y="0"/>
                              <a:chExt cx="652395" cy="434650"/>
                            </a:xfrm>
                          </wpg:grpSpPr>
                          <wpg:grpSp>
                            <wpg:cNvPr id="723" name="Group 720"/>
                            <wpg:cNvGrpSpPr/>
                            <wpg:grpSpPr>
                              <a:xfrm rot="20683944">
                                <a:off x="-10455" y="167640"/>
                                <a:ext cx="652395" cy="267010"/>
                                <a:chOff x="0" y="0"/>
                                <a:chExt cx="1242060" cy="510540"/>
                              </a:xfrm>
                            </wpg:grpSpPr>
                            <wps:wsp>
                              <wps:cNvPr id="724" name="Straight Connector 721"/>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2"/>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3"/>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7" name="Text Box 724"/>
                            <wps:cNvSpPr txBox="1"/>
                            <wps:spPr>
                              <a:xfrm>
                                <a:off x="6096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L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28" name="Group 725"/>
                        <wpg:cNvGrpSpPr/>
                        <wpg:grpSpPr>
                          <a:xfrm>
                            <a:off x="769620" y="0"/>
                            <a:ext cx="781978" cy="519547"/>
                            <a:chOff x="0" y="0"/>
                            <a:chExt cx="781978" cy="519547"/>
                          </a:xfrm>
                        </wpg:grpSpPr>
                        <wpg:grpSp>
                          <wpg:cNvPr id="729" name="Group 726"/>
                          <wpg:cNvGrpSpPr/>
                          <wpg:grpSpPr>
                            <a:xfrm rot="754470">
                              <a:off x="0" y="198120"/>
                              <a:ext cx="781978" cy="321427"/>
                              <a:chOff x="0" y="0"/>
                              <a:chExt cx="1242060" cy="510540"/>
                            </a:xfrm>
                          </wpg:grpSpPr>
                          <wps:wsp>
                            <wps:cNvPr id="730" name="Straight Connector 72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Straight Connector 728"/>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2" name="Straight Connector 729"/>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3" name="Text Box 730"/>
                          <wps:cNvSpPr txBox="1"/>
                          <wps:spPr>
                            <a:xfrm>
                              <a:off x="22860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L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4" name="Group 731"/>
                        <wpg:cNvGrpSpPr/>
                        <wpg:grpSpPr>
                          <a:xfrm>
                            <a:off x="1844040" y="678180"/>
                            <a:ext cx="579120" cy="555625"/>
                            <a:chOff x="0" y="0"/>
                            <a:chExt cx="579120" cy="555625"/>
                          </a:xfrm>
                        </wpg:grpSpPr>
                        <wpg:grpSp>
                          <wpg:cNvPr id="735" name="Group 732"/>
                          <wpg:cNvGrpSpPr/>
                          <wpg:grpSpPr>
                            <a:xfrm rot="3357016">
                              <a:off x="-163830" y="163830"/>
                              <a:ext cx="555625" cy="227965"/>
                              <a:chOff x="0" y="0"/>
                              <a:chExt cx="1242060" cy="510540"/>
                            </a:xfrm>
                          </wpg:grpSpPr>
                          <wps:wsp>
                            <wps:cNvPr id="297" name="Straight Connector 733"/>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Straight Connector 734"/>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7" name="Straight Connector 735"/>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0" name="Text Box 297"/>
                          <wps:cNvSpPr txBox="1"/>
                          <wps:spPr>
                            <a:xfrm>
                              <a:off x="152400" y="6096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L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1" name="Group 300"/>
                        <wpg:cNvGrpSpPr/>
                        <wpg:grpSpPr>
                          <a:xfrm>
                            <a:off x="563880" y="815340"/>
                            <a:ext cx="447040" cy="419100"/>
                            <a:chOff x="0" y="0"/>
                            <a:chExt cx="447042" cy="419100"/>
                          </a:xfrm>
                        </wpg:grpSpPr>
                        <wpg:grpSp>
                          <wpg:cNvPr id="313" name="Group 302"/>
                          <wpg:cNvGrpSpPr/>
                          <wpg:grpSpPr>
                            <a:xfrm rot="11677621">
                              <a:off x="53340" y="0"/>
                              <a:ext cx="393702" cy="161446"/>
                              <a:chOff x="0" y="0"/>
                              <a:chExt cx="1242060" cy="510540"/>
                            </a:xfrm>
                          </wpg:grpSpPr>
                          <wps:wsp>
                            <wps:cNvPr id="314" name="Straight Connector 30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Straight Connector 310"/>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6" name="Straight Connector 311"/>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7" name="Text Box 312"/>
                          <wps:cNvSpPr txBox="1"/>
                          <wps:spPr>
                            <a:xfrm>
                              <a:off x="0" y="12954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L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8" name="Group 313"/>
                        <wpg:cNvGrpSpPr/>
                        <wpg:grpSpPr>
                          <a:xfrm>
                            <a:off x="1112520" y="982980"/>
                            <a:ext cx="426720" cy="399151"/>
                            <a:chOff x="0" y="0"/>
                            <a:chExt cx="426720" cy="399151"/>
                          </a:xfrm>
                        </wpg:grpSpPr>
                        <wpg:grpSp>
                          <wpg:cNvPr id="319" name="Group 314"/>
                          <wpg:cNvGrpSpPr/>
                          <wpg:grpSpPr>
                            <a:xfrm rot="14056845">
                              <a:off x="171450" y="75301"/>
                              <a:ext cx="288912" cy="138309"/>
                              <a:chOff x="0" y="0"/>
                              <a:chExt cx="1242060" cy="510540"/>
                            </a:xfrm>
                          </wpg:grpSpPr>
                          <wps:wsp>
                            <wps:cNvPr id="128" name="Straight Connector 315"/>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Straight Connector 316"/>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317"/>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1" name="Text Box 318"/>
                          <wps:cNvSpPr txBox="1"/>
                          <wps:spPr>
                            <a:xfrm>
                              <a:off x="0" y="109591"/>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4C6A" w:rsidRDefault="00384C6A" w:rsidP="00BE0E0B">
                                <w:r>
                                  <w:t>L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0871CA6" id="Group 1" o:spid="_x0000_s1070" style="position:absolute;margin-left:0;margin-top:18.15pt;width:275.7pt;height:157.2pt;z-index:251694080;mso-position-horizontal:center;mso-position-horizontal-relative:margin;mso-width-relative:margin;mso-height-relative:margin" coordorigin="-104" coordsize="24336,1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">
                <v:group id="Group 2" o:spid="_x0000_s1071" style="position:absolute;left:4648;top:4038;width:14325;height:9068"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2" style="position:absolute;width:14325;height:9067"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073" style="position:absolute;flip:x y;visibility:visible;mso-wrap-style:square" from="1905,2438" to="99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YFMQAAADaAAAADwAAAGRycy9kb3ducmV2LnhtbESPT2vCQBTE70K/w/IKXqRuKlUkdZVS&#10;CHgq9Q8JvT2yr0lI9m2aXZP027uC4HGYmd8wm91oGtFT5yrLCl7nEQji3OqKCwXnU/KyBuE8ssbG&#10;Min4Jwe77dNkg7G2Ax+oP/pCBAi7GBWU3rexlC4vyaCb25Y4eL+2M+iD7AqpOxwC3DRyEUUrabDi&#10;sFBiS58l5fXxYhS0SVZ/L2fp+afu/75mVYrZ0qJS0+fx4x2Ep9E/wvf2Xit4g9uVcAP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NgUxAAAANoAAAAPAAAAAAAAAAAA&#10;AAAAAKECAABkcnMvZG93bnJldi54bWxQSwUGAAAAAAQABAD5AAAAkgMAAAAA&#10;" strokecolor="black [3200]" strokeweight="3pt">
                      <v:stroke joinstyle="miter"/>
                    </v:line>
                    <v:line id="Straight Connector 5" o:spid="_x0000_s1074" style="position:absolute;flip:x y;visibility:visible;mso-wrap-style:square" from="11049,4495" to="14325,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9j8IAAADaAAAADwAAAGRycy9kb3ducmV2LnhtbESPQYvCMBSE7wv+h/AEL6KpQpelGkUE&#10;wZOsblH29miebWnzUptYu//eCMIeh5n5hlmue1OLjlpXWlYwm0YgiDOrS84VpD+7yRcI55E11pZJ&#10;wR85WK8GH0tMtH3wkbqTz0WAsEtQQeF9k0jpsoIMuqltiIN3ta1BH2SbS93iI8BNLedR9CkNlhwW&#10;CmxoW1BWne5GQbO7VN/x+Jz+Vt3tMC7PeIktKjUa9psFCE+9/w+/23utIIbXlX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h9j8IAAADaAAAADwAAAAAAAAAAAAAA&#10;AAChAgAAZHJzL2Rvd25yZXYueG1sUEsFBgAAAAAEAAQA+QAAAJADAAAAAA==&#10;" strokecolor="black [3200]" strokeweight="3pt">
                      <v:stroke joinstyle="miter"/>
                    </v:line>
                    <v:group id="Group 12" o:spid="_x0000_s1075" style="position:absolute;width:13092;height:6615" coordsize="13092,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0" o:spid="_x0000_s1076" style="position:absolute;width:4311;height:4025" coordsize="431118,40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77" style="position:absolute;left:133210;top:-133210;width:164697;height:431118;rotation:3652643fd" coordsize="16002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OZwwAAANsAAAAP&#10;AAAAAAAAAAAAAAAAAKoCAABkcnMvZG93bnJldi54bWxQSwUGAAAAAAQABAD6AAAAmgMAAAAA&#10;">
                          <v:line id="Straight Connector 22" o:spid="_x0000_s1078" style="position:absolute;flip:y;visibility:visible;mso-wrap-style:square" from="68580,114300" to="16002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704" o:spid="_x0000_s1079" style="position:absolute;flip:x y;visibility:visible;mso-wrap-style:square" from="99060,0" to="160020,1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Jh8UAAADcAAAADwAAAGRycy9kb3ducmV2LnhtbESPQWvCQBSE7wX/w/KE3urG0jYS3QRp&#10;KZSCBaPo9ZF9JsHs27i7avz3XaHQ4zAz3zCLYjCduJDzrWUF00kCgriyuuVawXbz+TQD4QOyxs4y&#10;KbiRhyIfPSww0/bKa7qUoRYRwj5DBU0IfSalrxoy6Ce2J47ewTqDIUpXS+3wGuGmk89J8iYNthwX&#10;GuzpvaHqWJ6NgvJw+/hJd5qHrdu/rtLye306n5R6HA/LOYhAQ/gP/7W/tII0eYH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Jh8UAAADcAAAADwAAAAAAAAAA&#10;AAAAAAChAgAAZHJzL2Rvd25yZXYueG1sUEsFBgAAAAAEAAQA+QAAAJMDAAAAAA==&#10;" strokecolor="black [3200]" strokeweight=".5pt">
                            <v:stroke joinstyle="miter"/>
                          </v:line>
                          <v:line id="Straight Connector 705" o:spid="_x0000_s1080" style="position:absolute;flip:x y;visibility:visible;mso-wrap-style:square" from="60960,99060" to="12192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sHMUAAADcAAAADwAAAGRycy9kb3ducmV2LnhtbESP3WrCQBSE74W+w3IKvdNNC5oS3Yi0&#10;FErBgjHU20P25AezZ+PuqvHtu4WCl8PMfMOs1qPpxYWc7ywreJ4lIIgrqztuFJT7j+krCB+QNfaW&#10;ScGNPKzzh8kKM22vvKNLERoRIewzVNCGMGRS+qolg35mB+Lo1dYZDFG6RmqH1wg3vXxJkoU02HFc&#10;aHGgt5aqY3E2Cor69v6d/mgeS3eYb9Pia3c6n5R6ehw3SxCBxnAP/7c/tYI0mcP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zsHMUAAADcAAAADwAAAAAAAAAA&#10;AAAAAAChAgAAZHJzL2Rvd25yZXYueG1sUEsFBgAAAAAEAAQA+QAAAJMDAAAAAA==&#10;" strokecolor="black [3200]" strokeweight=".5pt">
                            <v:stroke joinstyle="miter"/>
                          </v:line>
                          <v:line id="Straight Connector 706" o:spid="_x0000_s1081" style="position:absolute;flip:x y;visibility:visible;mso-wrap-style:square" from="0,274320" to="60960,40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ya8UAAADcAAAADwAAAGRycy9kb3ducmV2LnhtbESP3WoCMRSE74W+QzgF7zRbQbdszUqp&#10;CCJYcJX29rA5+0M3J2sSdX37plDwcpiZb5jlajCduJLzrWUFL9MEBHFpdcu1gtNxM3kF4QOyxs4y&#10;KbiTh1X+NFpipu2ND3QtQi0ihH2GCpoQ+kxKXzZk0E9tTxy9yjqDIUpXS+3wFuGmk7MkWUiDLceF&#10;Bnv6aKj8KS5GQVHd15/pl+bh5L7n+7TYHc6Xs1Lj5+H9DUSgITzC/+2tVpAmC/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5ya8UAAADcAAAADwAAAAAAAAAA&#10;AAAAAAChAgAAZHJzL2Rvd25yZXYueG1sUEsFBgAAAAAEAAQA+QAAAJMDAAAAAA==&#10;" strokecolor="black [3200]" strokeweight=".5pt">
                            <v:stroke joinstyle="miter"/>
                          </v:line>
                          <v:line id="Straight Connector 707" o:spid="_x0000_s1082" style="position:absolute;flip:x y;visibility:visible;mso-wrap-style:square" from="30480,213360" to="91440,3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X8MQAAADcAAAADwAAAGRycy9kb3ducmV2LnhtbESPQWvCQBSE74L/YXmCN91YaCOpq4hS&#10;KEILxtBeH9lnEpp9G3dXjf++Kwgeh5n5hlmsetOKCznfWFYwmyYgiEurG64UFIePyRyED8gaW8uk&#10;4EYeVsvhYIGZtlfe0yUPlYgQ9hkqqEPoMil9WZNBP7UdcfSO1hkMUbpKaofXCDetfEmSN2mw4bhQ&#10;Y0ebmsq//GwU5Mfb9jv90dwX7vf1K813+9P5pNR41K/fQQTqwzP8aH9qBWmS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tfwxAAAANwAAAAPAAAAAAAAAAAA&#10;AAAAAKECAABkcnMvZG93bnJldi54bWxQSwUGAAAAAAQABAD5AAAAkgMAAAAA&#10;" strokecolor="black [3200]" strokeweight=".5pt">
                            <v:stroke joinstyle="miter"/>
                          </v:line>
                        </v:group>
                        <v:shape id="Arc 708" o:spid="_x0000_s1083" style="position:absolute;left:137020;top:137300;width:265293;height:265293;rotation:-5155985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f5MEA&#10;AADcAAAADwAAAGRycy9kb3ducmV2LnhtbERPTYvCMBC9C/6HMII3Te2CStdYRBAXhJXqXnobmtm2&#10;bDMpTWrrv98cBI+P971LR9OIB3WutqxgtYxAEBdW11wq+LmfFlsQziNrbCyTgic5SPfTyQ4TbQfO&#10;6HHzpQgh7BJUUHnfJlK6oiKDbmlb4sD92s6gD7Arpe5wCOGmkXEUraXBmkNDhS0dKyr+br1RkPeX&#10;zfMcf/R5e3b58H0t8ywblJrPxsMnCE+jf4tf7i+tYBOFt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SX+TBAAAA3AAAAA8AAAAAAAAAAAAAAAAAmAIAAGRycy9kb3du&#10;cmV2LnhtbFBLBQYAAAAABAAEAPUAAACG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id="Group 709" o:spid="_x0000_s1084" style="position:absolute;left:7924;top:2590;width:5168;height:4025" coordsize="516753,40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rc 710" o:spid="_x0000_s1085" style="position:absolute;width:265293;height:265293;rotation:6675856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6vcQA&#10;AADcAAAADwAAAGRycy9kb3ducmV2LnhtbESPQWvCQBSE7wX/w/IKvelGS21JXUWkigoeauv9kX0m&#10;odn30uyaxH/fFYQeh5n5hpkteleplhpfChsYjxJQxJnYknMD31/r4RsoH5AtVsJk4EoeFvPBwwxT&#10;Kx1/UnsMuYoQ9ikaKEKoU619VpBDP5KaOHpnaRyGKJtc2wa7CHeVniTJVDssOS4UWNOqoOzneHEG&#10;8gN3+91VNvLRPp/W599MThdvzNNjv3wHFagP/+F7e2sNvI5f4HYmHg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Or3EAAAA3AAAAA8AAAAAAAAAAAAAAAAAmAIAAGRycy9k&#10;b3ducmV2LnhtbFBLBQYAAAAABAAEAPUAAACJ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shape id="Arc 711" o:spid="_x0000_s1086" style="position:absolute;left:251460;top:137160;width:265293;height:265293;rotation:-60;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KEsYA&#10;AADcAAAADwAAAGRycy9kb3ducmV2LnhtbESPW2sCMRSE34X+h3CEvmnWUrxsjVKU0ir64O39sDnd&#10;LG5Otpvobv31piD0cZiZb5jpvLWluFLtC8cKBv0EBHHmdMG5guPhozcG4QOyxtIxKfglD/PZU2eK&#10;qXYN7+i6D7mIEPYpKjAhVKmUPjNk0fddRRy9b1dbDFHWudQ1NhFuS/mSJENpseC4YLCihaHsvL9Y&#10;BdufmzstPpdmslmvXpc2GV+asFHqudu+v4EI1Ib/8KP9pRWMB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bKEsYAAADcAAAADwAAAAAAAAAAAAAAAACYAgAAZHJz&#10;L2Rvd25yZXYueG1sUEsFBgAAAAAEAAQA9QAAAIsDA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13" o:spid="_x0000_s1087" type="#_x0000_t123" style="position:absolute;left:5562;top:2667;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wD8MA&#10;AADcAAAADwAAAGRycy9kb3ducmV2LnhtbESPQWsCMRSE70L/Q3iF3jSrh2q3RikFQRAUXen5dfO6&#10;Wbp5iZu4rv/eCILHYWa+YebL3jaiozbUjhWMRxkI4tLpmisFx2I1nIEIEVlj45gUXCnAcvEymGOu&#10;3YX31B1iJRKEQ44KTIw+lzKUhiyGkfPEyftzrcWYZFtJ3eIlwW0jJ1n2Li3WnBYMevo2VP4fzlbB&#10;b2Ps9WNdbKvuJH84nHfeb6RSb6/91yeISH18hh/ttVYwHU/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QwD8MAAADcAAAADwAAAAAAAAAAAAAAAACYAgAAZHJzL2Rv&#10;d25yZXYueG1sUEsFBgAAAAAEAAQA9QAAAIgDAAAAAA==&#10;" filled="f" strokecolor="black [3200]" strokeweight="1pt">
                    <v:stroke joinstyle="miter"/>
                  </v:shape>
                  <v:shape id="Flowchart: Summing Junction 715" o:spid="_x0000_s1088" type="#_x0000_t123" style="position:absolute;left:12115;top:6172;width:1124;height:1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kfcEA&#10;AADcAAAADwAAAGRycy9kb3ducmV2LnhtbERPy2oCMRTdF/yHcIXuasYu2joaRYTCQKGlKq6vk+tk&#10;cHKTTjKvv28WhS4P573ZjbYRPbWhdqxguchAEJdO11wpOJ/en95AhIissXFMCiYKsNvOHjaYazfw&#10;N/XHWIkUwiFHBSZGn0sZSkMWw8J54sTdXGsxJthWUrc4pHDbyOcse5EWa04NBj0dDJX3Y2cVXBtj&#10;p1Vx+qz6H3nh0H15/yGVepyP+zWISGP8F/+5C63gdZnWpj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pH3BAAAA3AAAAA8AAAAAAAAAAAAAAAAAmAIAAGRycy9kb3du&#10;cmV2LnhtbFBLBQYAAAAABAAEAPUAAACGAwAAAAA=&#10;" filled="f" strokecolor="black [3200]" strokeweight="1pt">
                    <v:stroke joinstyle="miter"/>
                  </v:shape>
                </v:group>
                <v:group id="Group 716" o:spid="_x0000_s1089" style="position:absolute;left:-104;top:1295;width:6523;height:6458" coordorigin="-104" coordsize="6523,6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lowchart: Summing Junction 717" o:spid="_x0000_s1090" type="#_x0000_t123" style="position:absolute;left:304;top:5334;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QrMEA&#10;AADcAAAADwAAAGRycy9kb3ducmV2LnhtbERPPW/CMBDdkfofrKvEBk4ZoEoxiFJQGbpAu7Cd4msc&#10;EZ8j2yUpv54bKnV8et/L9eBbdaWYmsAGnqYFKOIq2IZrA1+f+8kzqJSRLbaBycAvJVivHkZLLG3o&#10;+UjXU66VhHAq0YDLuSu1TpUjj2kaOmLhvkP0mAXGWtuIvYT7Vs+KYq49NiwNDjvaOqoupx8vJf1H&#10;qG+vb8fz7ryoXPT2sH3Pxowfh80LqExD/hf/uQ/WwGIm8+WMH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ikKzBAAAA3AAAAA8AAAAAAAAAAAAAAAAAmAIAAGRycy9kb3du&#10;cmV2LnhtbFBLBQYAAAAABAAEAPUAAACGAwAAAAA=&#10;" fillcolor="white [3201]" strokecolor="black [3200]" strokeweight="1pt">
                    <v:stroke joinstyle="miter"/>
                  </v:shape>
                  <v:line id="Straight Connector 718" o:spid="_x0000_s1091" style="position:absolute;flip:x;visibility:visible;mso-wrap-style:square" from="838,4419" to="559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i8YAAADcAAAADwAAAGRycy9kb3ducmV2LnhtbESPzWrDMBCE74G+g9hAb7HsQJvWtRxK&#10;fiA5pKVuH2BjbWwTa2UsNXbfvgoEchxm5hsmW46mFRfqXWNZQRLFIIhLqxuuFPx8b2cvIJxH1tha&#10;JgV/5GCZP0wyTLUd+Isuha9EgLBLUUHtfZdK6cqaDLrIdsTBO9neoA+yr6TucQhw08p5HD9Lgw2H&#10;hRo7WtVUnotfo2CVmCe3Ll4Px4/dcTN8dvvFebtX6nE6vr+B8DT6e/jW3mkFi3kC1zPhCMj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BIvGAAAA3AAAAA8AAAAAAAAA&#10;AAAAAAAAoQIAAGRycy9kb3ducmV2LnhtbFBLBQYAAAAABAAEAPkAAACUAwAAAAA=&#10;" strokecolor="black [3200]">
                    <v:stroke dashstyle="longDash" joinstyle="miter"/>
                  </v:line>
                  <v:group id="Group 719" o:spid="_x0000_s1092" style="position:absolute;left:-104;width:6523;height:4346" coordorigin="-104" coordsize="6523,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720" o:spid="_x0000_s1093" style="position:absolute;left:-104;top:1676;width:6523;height:2670;rotation:-100057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gtdccAAADc&#10;AAAADwAAAAAAAAAAAAAAAACqAgAAZHJzL2Rvd25yZXYueG1sUEsFBgAAAAAEAAQA+gAAAJ4DAAAA&#10;AA==&#10;">
                      <v:line id="Straight Connector 721" o:spid="_x0000_s1094"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gc8YAAADcAAAADwAAAGRycy9kb3ducmV2LnhtbESPQWvCQBSE7wX/w/KEXopuakv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oHPGAAAA3AAAAA8AAAAAAAAA&#10;AAAAAAAAoQIAAGRycy9kb3ducmV2LnhtbFBLBQYAAAAABAAEAPkAAACUAwAAAAA=&#10;" strokecolor="black [3200]" strokeweight=".5pt">
                        <v:stroke joinstyle="miter"/>
                      </v:line>
                      <v:line id="Straight Connector 722" o:spid="_x0000_s1095"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3" o:spid="_x0000_s1096"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bn8UAAADcAAAADwAAAGRycy9kb3ducmV2LnhtbESPQWvCQBSE74L/YXlCL6KbKlhNXaVI&#10;C4KibVx6fmSfSTD7NmS3Gv99tyD0OMzMN8xy3dlaXKn1lWMFz+MEBHHuTMWFAn36GM1B+IBssHZM&#10;Cu7kYb3q95aYGnfjL7pmoRARwj5FBWUITSqlz0uy6MeuIY7e2bUWQ5RtIU2Ltwi3tZwkyUxarDgu&#10;lNjQpqT8kv1YBTu9+B5Oj3Ot7Sk74Keu3o/7jVJPg+7tFUSgLvyHH+2tUfAy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ybn8UAAADcAAAADwAAAAAAAAAA&#10;AAAAAAChAgAAZHJzL2Rvd25yZXYueG1sUEsFBgAAAAAEAAQA+QAAAJMDAAAAAA==&#10;" strokecolor="black [3200]" strokeweight=".5pt">
                        <v:stroke joinstyle="miter"/>
                      </v:line>
                    </v:group>
                    <v:shape id="Text Box 724" o:spid="_x0000_s1097" type="#_x0000_t202" style="position:absolute;left:60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384C6A" w:rsidRDefault="00384C6A" w:rsidP="00BE0E0B">
                            <w:r>
                              <w:t>LH1</w:t>
                            </w:r>
                          </w:p>
                        </w:txbxContent>
                      </v:textbox>
                    </v:shape>
                  </v:group>
                </v:group>
                <v:group id="Group 725" o:spid="_x0000_s1098" style="position:absolute;left:7696;width:7819;height:5195" coordsize="7819,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726" o:spid="_x0000_s1099" style="position:absolute;top:1981;width:7819;height:3214;rotation:824082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UdkcQAAADcAAAA&#10;DwAAAAAAAAAAAAAAAACqAgAAZHJzL2Rvd25yZXYueG1sUEsFBgAAAAAEAAQA+gAAAJsDAAAAAA==&#10;">
                    <v:line id="Straight Connector 727" o:spid="_x0000_s1100"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line id="Straight Connector 728" o:spid="_x0000_s1101"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yVNsYAAADcAAAADwAAAGRycy9kb3ducmV2LnhtbESP3WrCQBSE74W+w3IKvRHdWKFqdBUR&#10;CwWLP3Hx+pA9TUKzZ0N2q+nbu4WCl8PMfMMsVp2txZVaXzlWMBomIIhzZyouFOjz+2AKwgdkg7Vj&#10;UvBLHlbLp94CU+NufKJrFgoRIexTVFCG0KRS+rwki37oGuLofbnWYoiyLaRp8RbhtpavSfImLVYc&#10;F0psaFNS/p39WAU7Pbv0x4ep1vac7fGoq+3hc6PUy3O3noMI1IVH+L/9YRRM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slTbGAAAA3AAAAA8AAAAAAAAA&#10;AAAAAAAAoQIAAGRycy9kb3ducmV2LnhtbFBLBQYAAAAABAAEAPkAAACUAwAAAAA=&#10;" strokecolor="black [3200]" strokeweight=".5pt">
                      <v:stroke joinstyle="miter"/>
                    </v:line>
                    <v:line id="Straight Connector 729" o:spid="_x0000_s1102"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4LQcYAAADcAAAADwAAAGRycy9kb3ducmV2LnhtbESP3WrCQBSE7wu+w3KE3hTdVMFqdJUi&#10;LRQq/sTF60P2mASzZ0N2q+nbdwWhl8PMfMMsVp2txZVaXzlW8DpMQBDnzlRcKNDHz8EUhA/IBmvH&#10;pOCXPKyWvacFpsbd+EDXLBQiQtinqKAMoUml9HlJFv3QNcTRO7vWYoiyLaRp8RbhtpajJJlIixXH&#10;hRIbWpeUX7Ifq+Bbz04v491Ua3vMtrjX1cdus1bqud+9z0EE6sJ/+NH+Mgrexi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0HGAAAA3AAAAA8AAAAAAAAA&#10;AAAAAAAAoQIAAGRycy9kb3ducmV2LnhtbFBLBQYAAAAABAAEAPkAAACUAwAAAAA=&#10;" strokecolor="black [3200]" strokeweight=".5pt">
                      <v:stroke joinstyle="miter"/>
                    </v:line>
                  </v:group>
                  <v:shape id="Text Box 730" o:spid="_x0000_s1103" type="#_x0000_t202" style="position:absolute;left:2286;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384C6A" w:rsidRDefault="00384C6A" w:rsidP="00BE0E0B">
                          <w:r>
                            <w:t>LK1</w:t>
                          </w:r>
                        </w:p>
                      </w:txbxContent>
                    </v:textbox>
                  </v:shape>
                </v:group>
                <v:group id="Group 731" o:spid="_x0000_s1104" style="position:absolute;left:18440;top:6781;width:5791;height:5557" coordsize="5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32" o:spid="_x0000_s1105" style="position:absolute;left:-1638;top:1638;width:5556;height:2279;rotation:366675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w/qdxgAAANwA&#10;AAAPAAAAAAAAAAAAAAAAAKoCAABkcnMvZG93bnJldi54bWxQSwUGAAAAAAQABAD6AAAAnQMAAAAA&#10;">
                    <v:line id="Straight Connector 733" o:spid="_x0000_s1106"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UZ8YAAADcAAAADwAAAGRycy9kb3ducmV2LnhtbESP3WrCQBSE7wu+w3IEb4puaqFqdBWR&#10;Fgot/sTF60P2mASzZ0N21fTtu4WCl8PMfMMsVp2txY1aXzlW8DJKQBDnzlRcKNDHj+EUhA/IBmvH&#10;pOCHPKyWvacFpsbd+UC3LBQiQtinqKAMoUml9HlJFv3INcTRO7vWYoiyLaRp8R7htpbjJHmTFiuO&#10;CyU2tCkpv2RXq+BLz07Pr7up1vaYbXGvq/fd90apQb9bz0EE6sIj/N/+NArG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BVGfGAAAA3AAAAA8AAAAAAAAA&#10;AAAAAAAAoQIAAGRycy9kb3ducmV2LnhtbFBLBQYAAAAABAAEAPkAAACUAwAAAAA=&#10;" strokecolor="black [3200]" strokeweight=".5pt">
                      <v:stroke joinstyle="miter"/>
                    </v:line>
                    <v:line id="Straight Connector 734" o:spid="_x0000_s1107"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Straight Connector 735" o:spid="_x0000_s1108"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fcUAAADcAAAADwAAAGRycy9kb3ducmV2LnhtbESPQWvCQBSE70L/w/IKXkQ3KrSaukoR&#10;hYJFa1w8P7KvSWj2bciumv57t1DwOMzMN8xi1dlaXKn1lWMF41ECgjh3puJCgT5thzMQPiAbrB2T&#10;gl/ysFo+9RaYGnfjI12zUIgIYZ+igjKEJpXS5yVZ9CPXEEfv27UWQ5RtIU2Ltwi3tZwkyYu0WHFc&#10;KLGhdUn5T3axCnZ6fh5MDzOt7Snb45euNofPtVL95+79DUSgLjzC/+0Po2CavM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rOfcUAAADcAAAADwAAAAAAAAAA&#10;AAAAAAChAgAAZHJzL2Rvd25yZXYueG1sUEsFBgAAAAAEAAQA+QAAAJMDAAAAAA==&#10;" strokecolor="black [3200]" strokeweight=".5pt">
                      <v:stroke joinstyle="miter"/>
                    </v:line>
                  </v:group>
                  <v:shape id="Text Box 297" o:spid="_x0000_s1109" type="#_x0000_t202" style="position:absolute;left:1524;top:609;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384C6A" w:rsidRDefault="00384C6A" w:rsidP="00BE0E0B">
                          <w:r>
                            <w:t>LF1</w:t>
                          </w:r>
                        </w:p>
                      </w:txbxContent>
                    </v:textbox>
                  </v:shape>
                </v:group>
                <v:group id="Group 300" o:spid="_x0000_s1110" style="position:absolute;left:5638;top:8153;width:4471;height:4191" coordsize="447042,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2" o:spid="_x0000_s1111" style="position:absolute;left:53340;width:393702;height:161446;rotation:-10837884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O4PFAAAA3AAA&#10;AA8AAAAAAAAAAAAAAAAAqgIAAGRycy9kb3ducmV2LnhtbFBLBQYAAAAABAAEAPoAAACcAwAAAAA=&#10;">
                    <v:line id="Straight Connector 307" o:spid="_x0000_s1112"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18YAAADcAAAADwAAAGRycy9kb3ducmV2LnhtbESP3WrCQBSE74W+w3IKvRHdWIt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hxtfGAAAA3AAAAA8AAAAAAAAA&#10;AAAAAAAAoQIAAGRycy9kb3ducmV2LnhtbFBLBQYAAAAABAAEAPkAAACUAwAAAAA=&#10;" strokecolor="black [3200]" strokeweight=".5pt">
                      <v:stroke joinstyle="miter"/>
                    </v:line>
                    <v:line id="Straight Connector 310" o:spid="_x0000_s1113"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jTMYAAADcAAAADwAAAGRycy9kb3ducmV2LnhtbESP3WrCQBSE74W+w3IKvRHdWKl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tY0zGAAAA3AAAAA8AAAAAAAAA&#10;AAAAAAAAoQIAAGRycy9kb3ducmV2LnhtbFBLBQYAAAAABAAEAPkAAACUAwAAAAA=&#10;" strokecolor="black [3200]" strokeweight=".5pt">
                      <v:stroke joinstyle="miter"/>
                    </v:line>
                    <v:line id="Straight Connector 311" o:spid="_x0000_s1114"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8UAAADcAAAADwAAAGRycy9kb3ducmV2LnhtbESPQWvCQBSE74X+h+UVvBTdWEE0uoqI&#10;BcFSNS6eH9lnEsy+DdlV03/fLRQ8DjPzDTNfdrYWd2p95VjBcJCAIM6dqbhQoE+f/QkIH5AN1o5J&#10;wQ95WC5eX+aYGvfgI92zUIgIYZ+igjKEJpXS5yVZ9APXEEfv4lqLIcq2kKbFR4TbWn4kyVharDgu&#10;lNjQuqT8mt2sgp2ent9H+4nW9pR940FXm/3XWqneW7eagQjUhWf4v701CkbD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9O8UAAADcAAAADwAAAAAAAAAA&#10;AAAAAAChAgAAZHJzL2Rvd25yZXYueG1sUEsFBgAAAAAEAAQA+QAAAJMDAAAAAA==&#10;" strokecolor="black [3200]" strokeweight=".5pt">
                      <v:stroke joinstyle="miter"/>
                    </v:line>
                  </v:group>
                  <v:shape id="Text Box 312" o:spid="_x0000_s1115" type="#_x0000_t202" style="position:absolute;top:129540;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384C6A" w:rsidRDefault="00384C6A" w:rsidP="00BE0E0B">
                          <w:r>
                            <w:t>LT1</w:t>
                          </w:r>
                        </w:p>
                      </w:txbxContent>
                    </v:textbox>
                  </v:shape>
                </v:group>
                <v:group id="Group 313" o:spid="_x0000_s1116" style="position:absolute;left:11125;top:9829;width:4267;height:3992" coordsize="426720,39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4" o:spid="_x0000_s1117" style="position:absolute;left:171450;top:75301;width:288912;height:138309;rotation:-823913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BWPccAAADc&#10;AAAADwAAAAAAAAAAAAAAAACqAgAAZHJzL2Rvd25yZXYueG1sUEsFBgAAAAAEAAQA+gAAAJ4DAAAA&#10;AA==&#10;">
                    <v:line id="Straight Connector 315" o:spid="_x0000_s1118"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ojsYAAADcAAAADwAAAGRycy9kb3ducmV2LnhtbESPQWvCQBCF74X+h2UKvRTdaKFodJUi&#10;FgqVWuPieciOSWh2NmS3mv77zkHobYb35r1vluvBt+pCfWwCG5iMM1DEZXANVwbs8W00AxUTssM2&#10;MBn4pQjr1f3dEnMXrnygS5EqJSEcczRQp9TlWseyJo9xHDpi0c6h95hk7SvterxKuG/1NMtetMeG&#10;paHGjjY1ld/FjzfwYeenp+f9zFp/LD7xyzbb/W5jzOPD8LoAlWhI/+bb9bsT/K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EaI7GAAAA3AAAAA8AAAAAAAAA&#10;AAAAAAAAoQIAAGRycy9kb3ducmV2LnhtbFBLBQYAAAAABAAEAPkAAACUAwAAAAA=&#10;" strokecolor="black [3200]" strokeweight=".5pt">
                      <v:stroke joinstyle="miter"/>
                    </v:line>
                    <v:line id="Straight Connector 316" o:spid="_x0000_s1119"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NFcMAAADcAAAADwAAAGRycy9kb3ducmV2LnhtbERP32vCMBB+F/Y/hBvsRWY6B6K1qQzZ&#10;YLChrgafj+Zsi82lNJl2//0iCL7dx/fzstVgW3Gm3jeOFbxMEhDEpTMNVwr0/uN5DsIHZIOtY1Lw&#10;Rx5W+cMow9S4C//QuQiViCHsU1RQh9ClUvqyJot+4jriyB1dbzFE2FfS9HiJ4baV0ySZSYsNx4Ya&#10;O1rXVJ6KX6vgSy8O49ftXGu7Lza408379nut1NPj8LYEEWgId/HN/Wni/OkC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zRXDAAAA3AAAAA8AAAAAAAAAAAAA&#10;AAAAoQIAAGRycy9kb3ducmV2LnhtbFBLBQYAAAAABAAEAPkAAACRAwAAAAA=&#10;" strokecolor="black [3200]" strokeweight=".5pt">
                      <v:stroke joinstyle="miter"/>
                    </v:line>
                    <v:line id="Straight Connector 317" o:spid="_x0000_s1120"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yVcYAAADcAAAADwAAAGRycy9kb3ducmV2LnhtbESPQWvCQBCF70L/wzIFL6KbKhSbukqR&#10;CoKltnHxPGSnSWh2NmRXTf9951DobYb35r1vVpvBt+pKfWwCG3iYZaCIy+AargzY0266BBUTssM2&#10;MBn4oQib9d1ohbkLN/6ka5EqJSEcczRQp9TlWseyJo9xFjpi0b5C7zHJ2lfa9XiTcN/qeZY9ao8N&#10;S0ONHW1rKr+LizdwsE/nyeK4tNafinf8sM3r8W1rzPh+eHkGlWhI/+a/670T/I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8lXGAAAA3AAAAA8AAAAAAAAA&#10;AAAAAAAAoQIAAGRycy9kb3ducmV2LnhtbFBLBQYAAAAABAAEAPkAAACUAwAAAAA=&#10;" strokecolor="black [3200]" strokeweight=".5pt">
                      <v:stroke joinstyle="miter"/>
                    </v:line>
                  </v:group>
                  <v:shape id="Text Box 318" o:spid="_x0000_s1121" type="#_x0000_t202" style="position:absolute;top:109591;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384C6A" w:rsidRDefault="00384C6A" w:rsidP="00BE0E0B">
                          <w:r>
                            <w:t>LS1</w:t>
                          </w:r>
                        </w:p>
                      </w:txbxContent>
                    </v:textbox>
                  </v:shape>
                </v:group>
                <w10:wrap anchorx="margin"/>
              </v:group>
            </w:pict>
          </mc:Fallback>
        </mc:AlternateContent>
      </w:r>
    </w:p>
    <w:p w:rsidR="00BE0E0B" w:rsidRPr="006845E5" w:rsidRDefault="00BE0E0B" w:rsidP="00BE0E0B">
      <w:r>
        <w:t xml:space="preserve"> </w:t>
      </w:r>
    </w:p>
    <w:p w:rsidR="00BE0E0B" w:rsidRDefault="00BE0E0B" w:rsidP="00BE0E0B"/>
    <w:p w:rsidR="00BE0E0B" w:rsidRDefault="00BE0E0B" w:rsidP="00BE0E0B"/>
    <w:p w:rsidR="00BE0E0B" w:rsidRDefault="00BE0E0B" w:rsidP="00BE0E0B"/>
    <w:p w:rsidR="00BE0E0B" w:rsidRDefault="00BE0E0B" w:rsidP="00BE0E0B"/>
    <w:p w:rsidR="00BE0E0B" w:rsidRDefault="00BE0E0B" w:rsidP="00BE0E0B"/>
    <w:p w:rsidR="00BE0E0B" w:rsidRDefault="00BE0E0B" w:rsidP="00BE0E0B">
      <w:r>
        <w:rPr>
          <w:noProof/>
        </w:rPr>
        <mc:AlternateContent>
          <mc:Choice Requires="wps">
            <w:drawing>
              <wp:anchor distT="0" distB="0" distL="114300" distR="114300" simplePos="0" relativeHeight="251695104" behindDoc="0" locked="0" layoutInCell="1" allowOverlap="1" wp14:anchorId="3CEDA497" wp14:editId="03D0148B">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384C6A" w:rsidRPr="003C4EAB" w:rsidRDefault="00384C6A" w:rsidP="00BE0E0B">
                            <w:pPr>
                              <w:pStyle w:val="Caption"/>
                              <w:jc w:val="center"/>
                              <w:rPr>
                                <w:noProof/>
                              </w:rPr>
                            </w:pPr>
                            <w:bookmarkStart w:id="15" w:name="_Toc412452536"/>
                            <w:bookmarkStart w:id="16" w:name="_Toc412466416"/>
                            <w:bookmarkStart w:id="17" w:name="_Toc412466946"/>
                            <w:r>
                              <w:t xml:space="preserve">Figure </w:t>
                            </w:r>
                            <w:fldSimple w:instr=" SEQ Figure \* ARABIC ">
                              <w:r w:rsidR="00593FAB">
                                <w:rPr>
                                  <w:noProof/>
                                </w:rPr>
                                <w:t>4</w:t>
                              </w:r>
                            </w:fldSimple>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5"/>
                            <w:bookmarkEnd w:id="16"/>
                            <w:bookmarkEnd w:id="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CEDA497" id="Text Box 648" o:spid="_x0000_s1122" type="#_x0000_t202" style="position:absolute;margin-left:416.8pt;margin-top:.2pt;width:468pt;height:.05pt;z-index:2516951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" stroked="f">
                <v:textbox style="mso-fit-shape-to-text:t" inset="0,0,0,0">
                  <w:txbxContent>
                    <w:p w:rsidR="00384C6A" w:rsidRPr="003C4EAB" w:rsidRDefault="00384C6A" w:rsidP="00BE0E0B">
                      <w:pPr>
                        <w:pStyle w:val="Caption"/>
                        <w:jc w:val="center"/>
                        <w:rPr>
                          <w:noProof/>
                        </w:rPr>
                      </w:pPr>
                      <w:bookmarkStart w:id="18" w:name="_Toc412452536"/>
                      <w:bookmarkStart w:id="19" w:name="_Toc412466416"/>
                      <w:bookmarkStart w:id="20" w:name="_Toc412466946"/>
                      <w:r>
                        <w:t xml:space="preserve">Figure </w:t>
                      </w:r>
                      <w:fldSimple w:instr=" SEQ Figure \* ARABIC ">
                        <w:r w:rsidR="00593FAB">
                          <w:rPr>
                            <w:noProof/>
                          </w:rPr>
                          <w:t>4</w:t>
                        </w:r>
                      </w:fldSimple>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8"/>
                      <w:bookmarkEnd w:id="19"/>
                      <w:bookmarkEnd w:id="20"/>
                    </w:p>
                  </w:txbxContent>
                </v:textbox>
                <w10:wrap anchorx="margin"/>
              </v:shape>
            </w:pict>
          </mc:Fallback>
        </mc:AlternateContent>
      </w:r>
    </w:p>
    <w:p w:rsidR="00BE0E0B" w:rsidRDefault="00BE0E0B" w:rsidP="00BE0E0B"/>
    <w:p w:rsidR="00BE0E0B" w:rsidRDefault="00BE0E0B" w:rsidP="00BE0E0B">
      <w:r>
        <w:t>From the above diagram it is easy to perform a serial manipulator analysis to determine the position of any point on the robot leg. The position of the foot in terms of the body, hip, and knee angles is given below for Leg 1:</w:t>
      </w:r>
    </w:p>
    <w:p w:rsidR="00BE0E0B" w:rsidRPr="00B01EC3" w:rsidRDefault="00384C6A" w:rsidP="00BE0E0B">
      <w:pPr>
        <w:jc w:val="right"/>
        <w:rPr>
          <w:rFonts w:eastAsiaTheme="minorEastAsia"/>
        </w:rPr>
      </w:pPr>
      <m:oMath>
        <m:sSub>
          <m:sSubPr>
            <m:ctrlPr>
              <w:rPr>
                <w:rFonts w:ascii="Cambria Math" w:hAnsi="Cambria Math"/>
                <w:i/>
              </w:rPr>
            </m:ctrlPr>
          </m:sSubPr>
          <m:e>
            <m:r>
              <w:rPr>
                <w:rFonts w:ascii="Cambria Math" w:hAnsi="Cambria Math"/>
              </w:rPr>
              <m:t>r</m:t>
            </m:r>
          </m:e>
          <m:sub>
            <m:r>
              <w:rPr>
                <w:rFonts w:ascii="Cambria Math" w:hAnsi="Cambria Math"/>
              </w:rPr>
              <m:t>foot,1,x</m:t>
            </m:r>
          </m:sub>
        </m:sSub>
        <m:r>
          <w:rPr>
            <w:rFonts w:ascii="Cambria Math" w:hAnsi="Cambria Math"/>
          </w:rPr>
          <m:t>=x+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K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F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BE0E0B">
        <w:rPr>
          <w:rFonts w:eastAsiaTheme="minorEastAsia"/>
        </w:rPr>
        <w:tab/>
        <w:t xml:space="preserve">  (12)</w:t>
      </w:r>
    </w:p>
    <w:p w:rsidR="00BE0E0B" w:rsidRPr="00B01EC3" w:rsidRDefault="00384C6A" w:rsidP="00BE0E0B">
      <w:pPr>
        <w:jc w:val="right"/>
        <w:rPr>
          <w:rFonts w:eastAsiaTheme="minorEastAsia"/>
        </w:rPr>
      </w:pPr>
      <m:oMath>
        <m:sSub>
          <m:sSubPr>
            <m:ctrlPr>
              <w:rPr>
                <w:rFonts w:ascii="Cambria Math" w:hAnsi="Cambria Math"/>
                <w:i/>
              </w:rPr>
            </m:ctrlPr>
          </m:sSubPr>
          <m:e>
            <m:r>
              <w:rPr>
                <w:rFonts w:ascii="Cambria Math" w:hAnsi="Cambria Math"/>
              </w:rPr>
              <m:t>r</m:t>
            </m:r>
          </m:e>
          <m:sub>
            <m:r>
              <w:rPr>
                <w:rFonts w:ascii="Cambria Math" w:hAnsi="Cambria Math"/>
              </w:rPr>
              <m:t>foot,1,y</m:t>
            </m:r>
          </m:sub>
        </m:sSub>
        <m:r>
          <w:rPr>
            <w:rFonts w:ascii="Cambria Math" w:hAnsi="Cambria Math"/>
          </w:rPr>
          <m:t>=y+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K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F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BE0E0B">
        <w:rPr>
          <w:rFonts w:eastAsiaTheme="minorEastAsia"/>
        </w:rPr>
        <w:tab/>
        <w:t>(13)</w:t>
      </w:r>
    </w:p>
    <w:p w:rsidR="00BE0E0B" w:rsidRDefault="00BE0E0B" w:rsidP="00BE0E0B">
      <w:pPr>
        <w:rPr>
          <w:rFonts w:eastAsiaTheme="minorEastAsia"/>
        </w:rPr>
      </w:pPr>
      <w:r>
        <w:rPr>
          <w:rFonts w:eastAsiaTheme="minorEastAsia"/>
        </w:rPr>
        <w:t>Where r is the Cartesian foot position vector. All angles follow the convention given earlier.</w:t>
      </w:r>
    </w:p>
    <w:p w:rsidR="00BE0E0B" w:rsidRDefault="00BE0E0B" w:rsidP="00BE0E0B">
      <w:r>
        <w:t>The equations were then symbolically stored in a MATLAB script and derived with the following generic function</w:t>
      </w:r>
      <w:sdt>
        <w:sdtPr>
          <w:id w:val="-390664276"/>
          <w:citation/>
        </w:sdtPr>
        <w:sdtContent>
          <w:r w:rsidRPr="00D3723C">
            <w:fldChar w:fldCharType="begin"/>
          </w:r>
          <w:r w:rsidRPr="00D3723C">
            <w:rPr>
              <w:b/>
            </w:rPr>
            <w:instrText xml:space="preserve"> CITATION Alp84 \l 1033 </w:instrText>
          </w:r>
          <w:r w:rsidRPr="00D3723C">
            <w:fldChar w:fldCharType="separate"/>
          </w:r>
          <w:r>
            <w:rPr>
              <w:b/>
              <w:noProof/>
            </w:rPr>
            <w:t xml:space="preserve"> </w:t>
          </w:r>
          <w:r w:rsidRPr="00E5208D">
            <w:rPr>
              <w:noProof/>
            </w:rPr>
            <w:t>[4]</w:t>
          </w:r>
          <w:r w:rsidRPr="00D3723C">
            <w:fldChar w:fldCharType="end"/>
          </w:r>
        </w:sdtContent>
      </w:sdt>
      <w:r>
        <w:t xml:space="preserve"> to find the velocity and acceleration of each foot, link, and joint:</w:t>
      </w:r>
    </w:p>
    <w:p w:rsidR="00BE0E0B" w:rsidRDefault="00384C6A" w:rsidP="00BE0E0B">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oMath>
      <w:r w:rsidR="00BE0E0B">
        <w:rPr>
          <w:rFonts w:eastAsiaTheme="minorEastAsia"/>
        </w:rPr>
        <w:tab/>
      </w:r>
      <w:r w:rsidR="00BE0E0B">
        <w:rPr>
          <w:rFonts w:eastAsiaTheme="minorEastAsia"/>
        </w:rPr>
        <w:tab/>
      </w:r>
      <w:r w:rsidR="00BE0E0B">
        <w:rPr>
          <w:rFonts w:eastAsiaTheme="minorEastAsia"/>
        </w:rPr>
        <w:tab/>
        <w:t>(14)</w:t>
      </w:r>
    </w:p>
    <w:p w:rsidR="00BE0E0B" w:rsidRDefault="00BE0E0B" w:rsidP="00BE0E0B">
      <w:r>
        <w:t>Which can be rewritten in matrix form as:</w:t>
      </w:r>
    </w:p>
    <w:p w:rsidR="00BE0E0B" w:rsidRPr="000722E2" w:rsidRDefault="00384C6A" w:rsidP="00BE0E0B">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e>
            </m:eqArr>
          </m:e>
        </m:d>
        <m:r>
          <w:rPr>
            <w:rFonts w:ascii="Cambria Math" w:eastAsiaTheme="minorEastAsia" w:hAnsi="Cambria Math"/>
          </w:rPr>
          <m:t>=J</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e>
            </m:eqArr>
          </m:e>
        </m:d>
        <m:r>
          <w:rPr>
            <w:rFonts w:ascii="Cambria Math" w:eastAsiaTheme="minorEastAsia" w:hAnsi="Cambria Math"/>
          </w:rPr>
          <m:t xml:space="preserve"> </m:t>
        </m:r>
      </m:oMath>
      <w:r w:rsidR="00BE0E0B">
        <w:rPr>
          <w:rFonts w:eastAsiaTheme="minorEastAsia"/>
        </w:rPr>
        <w:tab/>
      </w:r>
      <w:r w:rsidR="00BE0E0B">
        <w:rPr>
          <w:rFonts w:eastAsiaTheme="minorEastAsia"/>
        </w:rPr>
        <w:tab/>
        <w:t>(15)</w:t>
      </w:r>
    </w:p>
    <w:p w:rsidR="00BE0E0B" w:rsidRDefault="00BE0E0B" w:rsidP="00BE0E0B">
      <w:r>
        <w:t xml:space="preserve">Where </w:t>
      </w:r>
      <w:r w:rsidRPr="003D7DE4">
        <w:rPr>
          <w:i/>
        </w:rPr>
        <w:t>J(</w:t>
      </w:r>
      <w:r>
        <w:rPr>
          <w:i/>
        </w:rPr>
        <w:t>x</w:t>
      </w:r>
      <w:r>
        <w:rPr>
          <w:i/>
          <w:vertAlign w:val="subscript"/>
        </w:rPr>
        <w:t>1</w:t>
      </w:r>
      <w:r>
        <w:rPr>
          <w:i/>
        </w:rPr>
        <w:t>, x</w:t>
      </w:r>
      <w:r>
        <w:rPr>
          <w:i/>
          <w:vertAlign w:val="subscript"/>
        </w:rPr>
        <w:t>2</w:t>
      </w:r>
      <w:r>
        <w:rPr>
          <w:i/>
        </w:rPr>
        <w:t>, … x</w:t>
      </w:r>
      <w:r>
        <w:rPr>
          <w:i/>
          <w:vertAlign w:val="subscript"/>
        </w:rPr>
        <w:t>n</w:t>
      </w:r>
      <w:r w:rsidRPr="003D7DE4">
        <w:rPr>
          <w:i/>
        </w:rPr>
        <w:t>)</w:t>
      </w:r>
      <w:r>
        <w:t xml:space="preserve"> is the Jacobian matrix of some multivariable function </w:t>
      </w:r>
      <w:r>
        <w:rPr>
          <w:i/>
        </w:rPr>
        <w:t>f</w:t>
      </w:r>
      <w:r>
        <w:t>. This approach is used to derive the velocity of Leg 1’s foot in the x direction below:</w:t>
      </w:r>
    </w:p>
    <w:p w:rsidR="00BE0E0B" w:rsidRPr="0009635B" w:rsidRDefault="00BE0E0B" w:rsidP="00BE0E0B">
      <w:pPr>
        <w:jc w:val="right"/>
      </w:pP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foot,1,x</m:t>
            </m:r>
          </m:sub>
        </m:sSub>
        <m:d>
          <m:dPr>
            <m:ctrlPr>
              <w:rPr>
                <w:rFonts w:ascii="Cambria Math" w:hAnsi="Cambria Math"/>
                <w:i/>
              </w:rPr>
            </m:ctrlPr>
          </m:dPr>
          <m:e>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eastAsiaTheme="minorEastAsia"/>
        </w:rPr>
        <w:tab/>
      </w:r>
      <w:r>
        <w:rPr>
          <w:rFonts w:eastAsiaTheme="minorEastAsia"/>
        </w:rPr>
        <w:tab/>
        <w:t>(16)</w:t>
      </w:r>
    </w:p>
    <w:p w:rsidR="00BE0E0B" w:rsidRDefault="00BE0E0B" w:rsidP="00BE0E0B"/>
    <w:p w:rsidR="00BE0E0B" w:rsidRDefault="00384C6A" w:rsidP="00BE0E0B">
      <w:pPr>
        <w:jc w:val="right"/>
      </w:pPr>
      <m:oMath>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t</m:t>
            </m:r>
          </m:den>
        </m:f>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r>
                      <w:rPr>
                        <w:rFonts w:ascii="Cambria Math" w:hAnsi="Cambria Math"/>
                      </w:rPr>
                      <m:t>x</m:t>
                    </m:r>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x</m:t>
                    </m:r>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hAnsi="Cambria Math"/>
                            <w:i/>
                          </w:rPr>
                        </m:ctrlPr>
                      </m:sSubPr>
                      <m:e>
                        <m:r>
                          <w:rPr>
                            <w:rFonts w:ascii="Cambria Math" w:hAnsi="Cambria Math"/>
                          </w:rPr>
                          <m:t>θ</m:t>
                        </m:r>
                      </m:e>
                      <m:sub>
                        <m:r>
                          <w:rPr>
                            <w:rFonts w:ascii="Cambria Math" w:hAnsi="Cambria Math"/>
                          </w:rPr>
                          <m:t>body</m:t>
                        </m:r>
                      </m:sub>
                    </m:sSub>
                  </m:num>
                  <m:den>
                    <m:r>
                      <w:rPr>
                        <w:rFonts w:ascii="Cambria Math" w:eastAsiaTheme="minorEastAsia" w:hAnsi="Cambria Math"/>
                      </w:rPr>
                      <m:t>dt</m:t>
                    </m:r>
                  </m:den>
                </m:f>
                <m:ctrlPr>
                  <w:rPr>
                    <w:rFonts w:ascii="Cambria Math" w:eastAsia="Cambria Math" w:hAnsi="Cambria Math" w:cs="Cambria Math"/>
                    <w:i/>
                  </w:rPr>
                </m:ctrlPr>
              </m:e>
              <m:e>
                <m:f>
                  <m:fPr>
                    <m:ctrlPr>
                      <w:rPr>
                        <w:rFonts w:ascii="Cambria Math" w:hAnsi="Cambria Math"/>
                        <w:i/>
                      </w:rPr>
                    </m:ctrlPr>
                  </m:fPr>
                  <m:num>
                    <m:r>
                      <w:rPr>
                        <w:rFonts w:ascii="Cambria Math" w:eastAsia="Cambria Math" w:hAnsi="Cambria Math" w:cs="Cambria Math"/>
                      </w:rPr>
                      <m:t>d</m:t>
                    </m:r>
                    <m:sSub>
                      <m:sSubPr>
                        <m:ctrlPr>
                          <w:rPr>
                            <w:rFonts w:ascii="Cambria Math" w:hAnsi="Cambria Math"/>
                            <w:i/>
                          </w:rPr>
                        </m:ctrlPr>
                      </m:sSubPr>
                      <m:e>
                        <m:r>
                          <w:rPr>
                            <w:rFonts w:ascii="Cambria Math" w:hAnsi="Cambria Math"/>
                          </w:rPr>
                          <m:t>θ</m:t>
                        </m:r>
                      </m:e>
                      <m:sub>
                        <m:r>
                          <w:rPr>
                            <w:rFonts w:ascii="Cambria Math" w:hAnsi="Cambria Math"/>
                          </w:rPr>
                          <m:t>hip,1</m:t>
                        </m:r>
                      </m:sub>
                    </m:sSub>
                  </m:num>
                  <m:den>
                    <m:r>
                      <w:rPr>
                        <w:rFonts w:ascii="Cambria Math" w:hAnsi="Cambria Math"/>
                      </w:rPr>
                      <m:t>dt</m:t>
                    </m:r>
                  </m:den>
                </m:f>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hAnsi="Cambria Math"/>
                            <w:i/>
                          </w:rPr>
                        </m:ctrlPr>
                      </m:sSubPr>
                      <m:e>
                        <m:r>
                          <w:rPr>
                            <w:rFonts w:ascii="Cambria Math" w:hAnsi="Cambria Math"/>
                          </w:rPr>
                          <m:t>θ</m:t>
                        </m:r>
                      </m:e>
                      <m:sub>
                        <m:r>
                          <w:rPr>
                            <w:rFonts w:ascii="Cambria Math" w:hAnsi="Cambria Math"/>
                          </w:rPr>
                          <m:t>knee,1</m:t>
                        </m:r>
                      </m:sub>
                    </m:sSub>
                  </m:num>
                  <m:den>
                    <m:r>
                      <w:rPr>
                        <w:rFonts w:ascii="Cambria Math" w:eastAsiaTheme="minorEastAsia" w:hAnsi="Cambria Math"/>
                      </w:rPr>
                      <m:t>dt</m:t>
                    </m:r>
                  </m:den>
                </m:f>
              </m:e>
            </m:eqArr>
          </m:e>
        </m:d>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oMath>
      <w:r w:rsidR="00BE0E0B">
        <w:rPr>
          <w:rFonts w:eastAsiaTheme="minorEastAsia"/>
        </w:rPr>
        <w:tab/>
      </w:r>
      <w:r w:rsidR="00BE0E0B">
        <w:rPr>
          <w:rFonts w:eastAsiaTheme="minorEastAsia"/>
        </w:rPr>
        <w:tab/>
        <w:t>(17)</w:t>
      </w:r>
    </w:p>
    <w:p w:rsidR="00BE0E0B" w:rsidRDefault="00BE0E0B" w:rsidP="00BE0E0B">
      <w:r>
        <w:t xml:space="preserve">Where </w:t>
      </w:r>
      <w:r>
        <w:rPr>
          <w:i/>
        </w:rPr>
        <w:t xml:space="preserve">q </w:t>
      </w:r>
      <w:r>
        <w:rPr>
          <w:i/>
          <w:vertAlign w:val="subscript"/>
        </w:rPr>
        <w:t>foot,1,x</w:t>
      </w:r>
      <w:r>
        <w:t xml:space="preserve"> is the state vector for </w:t>
      </w:r>
      <w:r w:rsidRPr="0009635B">
        <w:rPr>
          <w:i/>
        </w:rPr>
        <w:t>r</w:t>
      </w:r>
      <w:r w:rsidRPr="0009635B">
        <w:rPr>
          <w:i/>
          <w:vertAlign w:val="subscript"/>
        </w:rPr>
        <w:t xml:space="preserve"> foot,1,x</w:t>
      </w:r>
      <w:r>
        <w:t xml:space="preserve"> which contains the values of all the dependent variables for the foot position. This function can then be derived again to calculate the acceleration of foot 1 in the x direction as follows:</w:t>
      </w:r>
    </w:p>
    <w:p w:rsidR="00BE0E0B" w:rsidRPr="0009635B" w:rsidRDefault="00384C6A" w:rsidP="00BE0E0B">
      <w:pPr>
        <w:jc w:val="right"/>
        <w:rPr>
          <w:rFonts w:eastAsiaTheme="minorEastAsia"/>
        </w:rPr>
      </w:pPr>
      <m:oMathPara>
        <m:oMath>
          <m:f>
            <m:fPr>
              <m:ctrlPr>
                <w:rPr>
                  <w:rFonts w:ascii="Cambria Math" w:hAnsi="Cambria Math"/>
                  <w:i/>
                </w:rPr>
              </m:ctrlPr>
            </m:fPr>
            <m:num>
              <m:r>
                <w:rPr>
                  <w:rFonts w:ascii="Cambria Math" w:hAnsi="Cambria Math"/>
                </w:rPr>
                <m:t>d</m:t>
              </m:r>
            </m:num>
            <m:den>
              <m:r>
                <w:rPr>
                  <w:rFonts w:ascii="Cambria Math" w:hAnsi="Cambria Math"/>
                </w:rPr>
                <m:t>dt</m:t>
              </m:r>
            </m:den>
          </m:f>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t</m:t>
              </m:r>
            </m:den>
          </m:f>
          <m:r>
            <w:rPr>
              <w:rFonts w:ascii="Cambria Math" w:eastAsiaTheme="minorEastAsia"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t</m:t>
              </m:r>
            </m:den>
          </m:f>
          <m:d>
            <m:dPr>
              <m:ctrlPr>
                <w:rPr>
                  <w:rFonts w:ascii="Cambria Math" w:eastAsiaTheme="minorEastAsia" w:hAnsi="Cambria Math"/>
                  <w:i/>
                </w:rPr>
              </m:ctrlPr>
            </m:dPr>
            <m:e>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ctrlPr>
                <w:rPr>
                  <w:rFonts w:ascii="Cambria Math" w:hAnsi="Cambria Math"/>
                  <w:i/>
                </w:rPr>
              </m:ctrlPr>
            </m:e>
          </m:d>
          <m:r>
            <w:rPr>
              <w:rFonts w:ascii="Cambria Math" w:hAnsi="Cambria Math"/>
            </w:rPr>
            <m:t>=</m:t>
          </m:r>
        </m:oMath>
      </m:oMathPara>
    </w:p>
    <w:p w:rsidR="00BE0E0B" w:rsidRPr="0009635B" w:rsidRDefault="00BE0E0B" w:rsidP="00BE0E0B">
      <w:pPr>
        <w:jc w:val="right"/>
      </w:pPr>
      <m:oMath>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r>
          <w:rPr>
            <w:rFonts w:ascii="Cambria Math" w:hAnsi="Cambria Math"/>
          </w:rPr>
          <m:t xml:space="preserve">+ </m:t>
        </m:r>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oMath>
      <w:r>
        <w:rPr>
          <w:rFonts w:eastAsiaTheme="minorEastAsia"/>
        </w:rPr>
        <w:t xml:space="preserve"> </w:t>
      </w:r>
      <w:r>
        <w:rPr>
          <w:rFonts w:eastAsiaTheme="minorEastAsia"/>
        </w:rPr>
        <w:tab/>
      </w:r>
      <w:r>
        <w:rPr>
          <w:rFonts w:eastAsiaTheme="minorEastAsia"/>
        </w:rPr>
        <w:tab/>
      </w:r>
      <w:r>
        <w:rPr>
          <w:rFonts w:eastAsiaTheme="minorEastAsia"/>
        </w:rPr>
        <w:tab/>
        <w:t xml:space="preserve">       (18)</w:t>
      </w:r>
    </w:p>
    <w:p w:rsidR="00BE0E0B" w:rsidRPr="00361404" w:rsidRDefault="00BE0E0B" w:rsidP="00BE0E0B">
      <w:r>
        <w:t xml:space="preserve">Where </w:t>
      </w:r>
      <m:oMath>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oot,1,x</m:t>
                </m:r>
              </m:sub>
            </m:sSub>
            <m:ctrlPr>
              <w:rPr>
                <w:rFonts w:ascii="Cambria Math" w:hAnsi="Cambria Math"/>
                <w:i/>
              </w:rPr>
            </m:ctrlPr>
          </m:e>
        </m:d>
      </m:oMath>
      <w:r>
        <w:rPr>
          <w:rFonts w:eastAsiaTheme="minorEastAsia"/>
        </w:rPr>
        <w:t xml:space="preserve"> is the Jacobian of foot velocity. </w:t>
      </w:r>
    </w:p>
    <w:p w:rsidR="00BE0E0B" w:rsidRDefault="00BE0E0B" w:rsidP="00BE0E0B">
      <w:r>
        <w:t xml:space="preserve">This approach allows rapid iteration of mechanical design without changing the derivation algorithm of the velocity and acceleration equations. If the size or shape of the legs are changed the </w:t>
      </w:r>
      <w:r>
        <w:rPr>
          <w:i/>
        </w:rPr>
        <w:t>r</w:t>
      </w:r>
      <w:r>
        <w:t xml:space="preserve"> vector equations can be redefined and quickly integrated to find velocities accelerations. A simplified form of the kinematics which assumed </w:t>
      </w:r>
      <w:r w:rsidRPr="00174A43">
        <w:rPr>
          <w:i/>
        </w:rPr>
        <w:t xml:space="preserve">LH1 = </w:t>
      </w:r>
      <w:r w:rsidRPr="00174A43">
        <w:t>θ</w:t>
      </w:r>
      <w:r w:rsidRPr="00174A43">
        <w:rPr>
          <w:i/>
          <w:vertAlign w:val="subscript"/>
        </w:rPr>
        <w:t>body</w:t>
      </w:r>
      <w:r w:rsidRPr="00174A43">
        <w:rPr>
          <w:i/>
        </w:rPr>
        <w:t xml:space="preserve"> = 0</w:t>
      </w:r>
      <w:r>
        <w:rPr>
          <w:i/>
        </w:rPr>
        <w:t xml:space="preserve"> </w:t>
      </w:r>
      <w:r>
        <w:t>was hand derived and matched exactly with the MATLAB differentiation to verify the solution.</w:t>
      </w:r>
    </w:p>
    <w:p w:rsidR="00BE0E0B" w:rsidRDefault="00BE0E0B" w:rsidP="00BE0E0B">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BE0E0B" w:rsidRDefault="00BE0E0B" w:rsidP="00BE0E0B">
      <w:r>
        <w:t xml:space="preserve">After deriving the kinematics, they were combined into a single system of 27 equations. The </w:t>
      </w:r>
      <w:r>
        <w:rPr>
          <w:i/>
        </w:rPr>
        <w:t>q</w:t>
      </w:r>
      <w:r>
        <w:t xml:space="preserve"> vectors from each equation were combined to create a single 11x1 global state vector, which is given below:</w:t>
      </w:r>
    </w:p>
    <w:p w:rsidR="00BE0E0B" w:rsidRDefault="00BE0E0B" w:rsidP="00BE0E0B">
      <w:pPr>
        <w:jc w:val="right"/>
      </w:pPr>
      <m:oMath>
        <m:r>
          <w:rPr>
            <w:rFonts w:ascii="Cambria Math" w:hAnsi="Cambria Math"/>
          </w:rPr>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19)</w:t>
      </w:r>
    </w:p>
    <w:p w:rsidR="00BE0E0B" w:rsidRPr="00CC4238" w:rsidRDefault="00BE0E0B" w:rsidP="00BE0E0B">
      <w:r>
        <w:t xml:space="preserve">Because the geometry and masses of the robot’s links are known, the only remaining unknowns are </w:t>
      </w:r>
      <w:r>
        <w:rPr>
          <w:i/>
        </w:rPr>
        <w:t>q</w:t>
      </w:r>
      <w:r>
        <w:t xml:space="preserve"> and its derivatives. If the variables in the </w:t>
      </w:r>
      <w:r>
        <w:rPr>
          <w:i/>
        </w:rPr>
        <w:t>q</w:t>
      </w:r>
      <w:r>
        <w:t xml:space="preserve"> matrices can be found then the position, velocity, and </w:t>
      </w:r>
      <w:r>
        <w:lastRenderedPageBreak/>
        <w:t xml:space="preserve">acceleration of any point along the links can be found. To solve for the forces and torques at each joint </w:t>
      </w:r>
      <w:r>
        <w:rPr>
          <w:i/>
        </w:rPr>
        <w:t>q</w:t>
      </w:r>
      <w:r>
        <w:t xml:space="preserve"> and the reaction forces acting on the foot must be solved.</w:t>
      </w:r>
    </w:p>
    <w:p w:rsidR="00BE0E0B" w:rsidRDefault="00BE0E0B" w:rsidP="00BE0E0B">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elliptical path at a constant speed. This allows the angles and their derivatives to be calculated for a single leg. The values of the other legs could then be approximated either as constant values or values based on from the simulation.</w:t>
      </w:r>
    </w:p>
    <w:p w:rsidR="00BE0E0B" w:rsidRDefault="00BE0E0B" w:rsidP="00BE0E0B">
      <w:r>
        <w:t>A semi-ellipse was selected as the initial foot path. The path was selected due to its mathematical simplicity and the ease of changing the step length and height parameters. It is also a similar shape to the more complicated pear-shaped quartic, which is the path many organic creature’s feet follow during motion. A constant speed was selected to simplify the step analysis. A plot of the simulation in action is given below:</w:t>
      </w:r>
    </w:p>
    <w:p w:rsidR="00BE0E0B" w:rsidRDefault="00BE0E0B" w:rsidP="00BE0E0B"/>
    <w:p w:rsidR="00BE0E0B" w:rsidRDefault="00BE0E0B" w:rsidP="00BE0E0B">
      <w:pPr>
        <w:keepNext/>
        <w:jc w:val="center"/>
      </w:pPr>
      <w:r w:rsidRPr="00DA435A">
        <w:rPr>
          <w:noProof/>
        </w:rPr>
        <w:drawing>
          <wp:inline distT="0" distB="0" distL="0" distR="0" wp14:anchorId="60B0CA3F" wp14:editId="794BC41A">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BE0E0B" w:rsidRDefault="00BE0E0B" w:rsidP="00BE0E0B">
      <w:pPr>
        <w:pStyle w:val="Caption"/>
        <w:jc w:val="center"/>
      </w:pPr>
      <w:bookmarkStart w:id="21" w:name="_Toc412466947"/>
      <w:r>
        <w:t xml:space="preserve">Figure </w:t>
      </w:r>
      <w:fldSimple w:instr=" SEQ Figure \* ARABIC ">
        <w:r w:rsidR="00593FAB">
          <w:rPr>
            <w:noProof/>
          </w:rPr>
          <w:t>5</w:t>
        </w:r>
      </w:fldSimple>
      <w:r>
        <w:t>: Kinematic step simulation for a single robot leg. The leg follows the elliptical path with a constant velocity.</w:t>
      </w:r>
      <w:bookmarkEnd w:id="21"/>
    </w:p>
    <w:p w:rsidR="00BE0E0B" w:rsidRDefault="00BE0E0B" w:rsidP="00BE0E0B">
      <w:r>
        <w:t>To get a close approximation of the maximum stresses and torques felt by the robot a 0.5 m long step was selected to be completed in 1 second which satisfies the specification of moving a maximum of 0.5 m/s.</w:t>
      </w:r>
    </w:p>
    <w:p w:rsidR="00BE0E0B" w:rsidRDefault="00BE0E0B" w:rsidP="00BE0E0B">
      <w:r>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w:t>
      </w:r>
    </w:p>
    <w:p w:rsidR="00BE0E0B" w:rsidRPr="00650273" w:rsidRDefault="00BE0E0B" w:rsidP="00BE0E0B">
      <w:r>
        <w:t xml:space="preserve">After running the simulation for each phase vector </w:t>
      </w:r>
      <w:r>
        <w:rPr>
          <w:i/>
        </w:rPr>
        <w:t>q</w:t>
      </w:r>
      <w:r>
        <w:t xml:space="preserve"> was determined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BE0E0B" w:rsidRDefault="00BE0E0B" w:rsidP="00BE0E0B">
      <w:r>
        <w:lastRenderedPageBreak/>
        <w:t>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on a dynamical analyses of the system.</w:t>
      </w:r>
    </w:p>
    <w:p w:rsidR="00BE0E0B" w:rsidRDefault="00BE0E0B" w:rsidP="00BE0E0B">
      <w:r>
        <w:t xml:space="preserve">To finish defining the state vector </w:t>
      </w:r>
      <w:r>
        <w:rPr>
          <w:i/>
        </w:rPr>
        <w:t>q</w:t>
      </w:r>
      <w:r>
        <w:t xml:space="preserve"> a value of 90 degrees was selected for the hip angles of Legs 2, 3, and 4, and a value of zero degrees was selected for the body and knee angles of those legs as well. The derivatives of these values were also set to zero due to the static nature of this gait. The kinematics of Leg 1 were then derived for each phase of the step to completely solve the state vector </w:t>
      </w:r>
      <w:r>
        <w:rPr>
          <w:i/>
        </w:rPr>
        <w:t>q</w:t>
      </w:r>
      <w:r>
        <w:t>.</w:t>
      </w:r>
    </w:p>
    <w:p w:rsidR="00BE0E0B" w:rsidRDefault="00BE0E0B" w:rsidP="00BE0E0B">
      <w:r>
        <w:t>The swing phase was derived first, and a free body diagram of the leg swinging is given below:</w:t>
      </w:r>
    </w:p>
    <w:p w:rsidR="00BE0E0B" w:rsidRDefault="00BE0E0B" w:rsidP="00BE0E0B">
      <w:pPr>
        <w:keepNext/>
        <w:jc w:val="center"/>
      </w:pPr>
      <w:r>
        <w:rPr>
          <w:b/>
          <w:noProof/>
        </w:rPr>
        <w:drawing>
          <wp:inline distT="0" distB="0" distL="0" distR="0" wp14:anchorId="6AAF04E4" wp14:editId="575B8AF3">
            <wp:extent cx="3268980" cy="2423160"/>
            <wp:effectExtent l="0" t="0" r="762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Pr="00717C39" w:rsidRDefault="00BE0E0B" w:rsidP="00BE0E0B">
      <w:pPr>
        <w:pStyle w:val="Caption"/>
        <w:jc w:val="center"/>
        <w:rPr>
          <w:b/>
        </w:rPr>
      </w:pPr>
      <w:r>
        <w:t xml:space="preserve">Figure </w:t>
      </w:r>
      <w:fldSimple w:instr=" SEQ Figure \* ARABIC ">
        <w:r w:rsidR="00593FAB">
          <w:rPr>
            <w:noProof/>
          </w:rPr>
          <w:t>6</w:t>
        </w:r>
      </w:fldSimple>
      <w:r>
        <w:t>: Swing phase of the step. The foot forces in the Y direction are assumed to be equal to prevent tipping.</w:t>
      </w:r>
    </w:p>
    <w:p w:rsidR="00BE0E0B" w:rsidRDefault="00BE0E0B" w:rsidP="00BE0E0B">
      <w:r>
        <w:t>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Because Leg 1 is off the ground it is trivial to find that there are no external reaction forces acting on it. Additionally, because the other three legs are in a static pose it is simple to calculate that the y force acting on each is one third of the weight of the robot, while the x force is approximately zero.</w:t>
      </w:r>
    </w:p>
    <w:p w:rsidR="00BE0E0B" w:rsidRDefault="00BE0E0B" w:rsidP="00BE0E0B">
      <w:r>
        <w:t>The foot forces for the impulse phase of the step were then calculated. It was assumed that the forces acting on feet 2, 3, and 4 did not change over the short impulse period. A free body diagram of the impulse phase is given in Figure 6 below:</w:t>
      </w:r>
    </w:p>
    <w:p w:rsidR="00BE0E0B" w:rsidRDefault="00BE0E0B" w:rsidP="00BE0E0B">
      <w:pPr>
        <w:keepNext/>
        <w:jc w:val="center"/>
      </w:pPr>
      <w:r>
        <w:rPr>
          <w:noProof/>
        </w:rPr>
        <w:lastRenderedPageBreak/>
        <w:drawing>
          <wp:inline distT="0" distB="0" distL="0" distR="0" wp14:anchorId="6DEE6A3C" wp14:editId="6E6E7774">
            <wp:extent cx="3268980" cy="2423160"/>
            <wp:effectExtent l="0" t="0" r="762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Default="00BE0E0B" w:rsidP="00BE0E0B">
      <w:pPr>
        <w:pStyle w:val="Caption"/>
        <w:jc w:val="center"/>
      </w:pPr>
      <w:r>
        <w:t xml:space="preserve">Figure </w:t>
      </w:r>
      <w:fldSimple w:instr=" SEQ Figure \* ARABIC ">
        <w:r w:rsidR="00593FAB">
          <w:rPr>
            <w:noProof/>
          </w:rPr>
          <w:t>7</w:t>
        </w:r>
      </w:fldSimple>
      <w:r>
        <w:t>: Free body diagram for the impulse phase. It's assumed that Legs 2, 3, and 4 are carrying the body mass while Leg 1 feels the impulse force.</w:t>
      </w:r>
    </w:p>
    <w:p w:rsidR="00BE0E0B" w:rsidRDefault="00BE0E0B" w:rsidP="00BE0E0B">
      <w:r>
        <w:t xml:space="preserve"> The impulse method was derived as follows from the conversion of linear momentum on Leg 1</w:t>
      </w:r>
      <w:sdt>
        <w:sdtPr>
          <w:id w:val="123435579"/>
          <w:citation/>
        </w:sdtPr>
        <w:sdtContent>
          <w:r>
            <w:fldChar w:fldCharType="begin"/>
          </w:r>
          <w:r>
            <w:rPr>
              <w:b/>
            </w:rPr>
            <w:instrText xml:space="preserve"> CITATION Bee13 \l 1033 </w:instrText>
          </w:r>
          <w:r>
            <w:fldChar w:fldCharType="separate"/>
          </w:r>
          <w:r>
            <w:rPr>
              <w:b/>
              <w:noProof/>
            </w:rPr>
            <w:t xml:space="preserve"> </w:t>
          </w:r>
          <w:r w:rsidRPr="00E5208D">
            <w:rPr>
              <w:noProof/>
            </w:rPr>
            <w:t>[3]</w:t>
          </w:r>
          <w:r>
            <w:fldChar w:fldCharType="end"/>
          </w:r>
        </w:sdtContent>
      </w:sdt>
      <w:r>
        <w:t>:</w:t>
      </w:r>
    </w:p>
    <w:p w:rsidR="00BE0E0B" w:rsidRPr="00650273" w:rsidRDefault="00384C6A" w:rsidP="00BE0E0B">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sidR="00BE0E0B">
        <w:rPr>
          <w:rFonts w:eastAsiaTheme="minorEastAsia"/>
        </w:rPr>
        <w:tab/>
      </w:r>
      <w:r w:rsidR="00BE0E0B">
        <w:rPr>
          <w:rFonts w:eastAsiaTheme="minorEastAsia"/>
        </w:rPr>
        <w:tab/>
      </w:r>
      <w:r w:rsidR="00BE0E0B">
        <w:rPr>
          <w:rFonts w:eastAsiaTheme="minorEastAsia"/>
        </w:rPr>
        <w:tab/>
        <w:t>(20)</w:t>
      </w:r>
    </w:p>
    <w:p w:rsidR="00BE0E0B" w:rsidRDefault="00BE0E0B" w:rsidP="00BE0E0B">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r w:rsidRPr="00650273">
        <w:rPr>
          <w:rFonts w:eastAsiaTheme="minorEastAsia"/>
          <w:i/>
        </w:rPr>
        <w:t>f(t)</w:t>
      </w:r>
      <w:r>
        <w:rPr>
          <w:rFonts w:eastAsiaTheme="minorEastAsia"/>
        </w:rPr>
        <w:t xml:space="preserve"> is the impulse force applied to the foot. Assuming </w:t>
      </w:r>
      <w:r>
        <w:rPr>
          <w:rFonts w:eastAsiaTheme="minorEastAsia"/>
          <w:i/>
        </w:rPr>
        <w:t>f(t)</w:t>
      </w:r>
      <w:r>
        <w:rPr>
          <w:rFonts w:eastAsiaTheme="minorEastAsia"/>
        </w:rPr>
        <w:t xml:space="preserve"> is constant and </w:t>
      </w:r>
      <w:r>
        <w:rPr>
          <w:rFonts w:eastAsiaTheme="minorEastAsia"/>
          <w:i/>
        </w:rPr>
        <w:t>v</w:t>
      </w:r>
      <w:r>
        <w:rPr>
          <w:rFonts w:eastAsiaTheme="minorEastAsia"/>
          <w:i/>
          <w:vertAlign w:val="subscript"/>
        </w:rPr>
        <w:t>floor</w:t>
      </w:r>
      <w:r>
        <w:rPr>
          <w:rFonts w:eastAsiaTheme="minorEastAsia"/>
        </w:rPr>
        <w:t xml:space="preserve"> = </w:t>
      </w:r>
      <w:r>
        <w:rPr>
          <w:rFonts w:eastAsiaTheme="minorEastAsia"/>
          <w:i/>
        </w:rPr>
        <w:t>v</w:t>
      </w:r>
      <w:r>
        <w:rPr>
          <w:rFonts w:eastAsiaTheme="minorEastAsia"/>
          <w:i/>
          <w:vertAlign w:val="subscript"/>
        </w:rPr>
        <w:t>total</w:t>
      </w:r>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BE0E0B" w:rsidRPr="00650273" w:rsidRDefault="00BE0E0B" w:rsidP="00BE0E0B">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21)</w:t>
      </w:r>
    </w:p>
    <w:p w:rsidR="00BE0E0B" w:rsidRDefault="00BE0E0B" w:rsidP="00BE0E0B">
      <w:pPr>
        <w:rPr>
          <w:rFonts w:eastAsiaTheme="minorEastAsia"/>
        </w:rPr>
      </w:pPr>
      <w:r>
        <w:rPr>
          <w:rFonts w:eastAsiaTheme="minorEastAsia"/>
        </w:rPr>
        <w:t>Which estimates the force applied to the foot as it impacts the ground.</w:t>
      </w:r>
    </w:p>
    <w:p w:rsidR="00BE0E0B" w:rsidRDefault="00BE0E0B" w:rsidP="00BE0E0B">
      <w:r>
        <w:t>Finally the foot force values were calculated for drag phase of the elliptical step. For this phase the following free body diagram was used to calculate foot force values:</w:t>
      </w:r>
    </w:p>
    <w:p w:rsidR="00BE0E0B" w:rsidRDefault="00BE0E0B" w:rsidP="00BE0E0B">
      <w:pPr>
        <w:keepNext/>
        <w:jc w:val="center"/>
      </w:pPr>
      <w:r>
        <w:rPr>
          <w:noProof/>
        </w:rPr>
        <w:lastRenderedPageBreak/>
        <w:drawing>
          <wp:inline distT="0" distB="0" distL="0" distR="0" wp14:anchorId="1EE9A07E" wp14:editId="03BEC54A">
            <wp:extent cx="3268980" cy="2423160"/>
            <wp:effectExtent l="0" t="0" r="762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Pr="003E6B55" w:rsidRDefault="00BE0E0B" w:rsidP="00BE0E0B">
      <w:pPr>
        <w:pStyle w:val="Caption"/>
        <w:jc w:val="center"/>
      </w:pPr>
      <w:bookmarkStart w:id="22" w:name="_Toc412466948"/>
      <w:r>
        <w:t xml:space="preserve">Figure </w:t>
      </w:r>
      <w:fldSimple w:instr=" SEQ Figure \* ARABIC ">
        <w:r w:rsidR="00593FAB">
          <w:rPr>
            <w:noProof/>
          </w:rPr>
          <w:t>8</w:t>
        </w:r>
      </w:fldSimple>
      <w:r>
        <w:t>: Free body diagram for the drag portion of the gait. All four legs are assumed to be on the ground of the robot while travelling at a constant velocity V.</w:t>
      </w:r>
      <w:bookmarkEnd w:id="22"/>
    </w:p>
    <w:p w:rsidR="00BE0E0B" w:rsidRDefault="00BE0E0B" w:rsidP="00BE0E0B">
      <w:r>
        <w:t>Where μ is the dynamic friction coefficient of the feet. This resulted in the following equations:</w:t>
      </w:r>
    </w:p>
    <w:p w:rsidR="00BE0E0B" w:rsidRPr="00C55D9D" w:rsidRDefault="00384C6A"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 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sidR="00BE0E0B">
        <w:rPr>
          <w:rFonts w:eastAsiaTheme="minorEastAsia"/>
        </w:rPr>
        <w:tab/>
      </w:r>
      <w:r w:rsidR="00BE0E0B">
        <w:rPr>
          <w:rFonts w:eastAsiaTheme="minorEastAsia"/>
        </w:rPr>
        <w:tab/>
      </w:r>
      <w:r w:rsidR="00BE0E0B">
        <w:rPr>
          <w:rFonts w:eastAsiaTheme="minorEastAsia"/>
        </w:rPr>
        <w:tab/>
        <w:t>(22)</w:t>
      </w:r>
    </w:p>
    <w:p w:rsidR="00BE0E0B" w:rsidRPr="006B6F1D" w:rsidRDefault="00384C6A" w:rsidP="00BE0E0B">
      <w:pPr>
        <w:jc w:val="right"/>
        <w:rPr>
          <w:rFonts w:eastAsiaTheme="minorEastAsia"/>
        </w:rPr>
      </w:pPr>
      <m:oMathPara>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x</m:t>
              </m:r>
            </m:sub>
          </m:sSub>
          <m:r>
            <w:rPr>
              <w:rFonts w:ascii="Cambria Math" w:hAnsi="Cambria Math"/>
            </w:rPr>
            <m:t>=</m:t>
          </m:r>
        </m:oMath>
      </m:oMathPara>
    </w:p>
    <w:p w:rsidR="00BE0E0B" w:rsidRDefault="00384C6A"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d>
          <m:dPr>
            <m:ctrlPr>
              <w:rPr>
                <w:rFonts w:ascii="Cambria Math" w:hAnsi="Cambria Math"/>
                <w:i/>
              </w:rPr>
            </m:ctrlPr>
          </m:dPr>
          <m:e>
            <m:r>
              <w:rPr>
                <w:rFonts w:ascii="Cambria Math" w:hAnsi="Cambria Math"/>
              </w:rPr>
              <m:t>μ</m:t>
            </m:r>
          </m:e>
        </m:d>
        <m:r>
          <w:rPr>
            <w:rFonts w:ascii="Cambria Math" w:hAnsi="Cambria Math"/>
          </w:rPr>
          <m:t>=0</m:t>
        </m:r>
      </m:oMath>
      <w:r w:rsidR="00BE0E0B">
        <w:rPr>
          <w:rFonts w:eastAsiaTheme="minorEastAsia"/>
        </w:rPr>
        <w:tab/>
      </w:r>
      <w:r w:rsidR="00BE0E0B">
        <w:rPr>
          <w:rFonts w:eastAsiaTheme="minorEastAsia"/>
        </w:rPr>
        <w:tab/>
      </w:r>
      <w:r w:rsidR="00BE0E0B">
        <w:rPr>
          <w:rFonts w:eastAsiaTheme="minorEastAsia"/>
        </w:rPr>
        <w:tab/>
        <w:t>(23)</w:t>
      </w:r>
    </w:p>
    <w:p w:rsidR="00BE0E0B" w:rsidRDefault="00BE0E0B" w:rsidP="00BE0E0B">
      <w:r>
        <w:t>Which, when simplified, leads to the following:</w:t>
      </w:r>
    </w:p>
    <w:p w:rsidR="00BE0E0B" w:rsidRDefault="00384C6A"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sidR="00BE0E0B">
        <w:rPr>
          <w:rFonts w:eastAsiaTheme="minorEastAsia"/>
        </w:rPr>
        <w:tab/>
      </w:r>
      <w:r w:rsidR="00BE0E0B">
        <w:rPr>
          <w:rFonts w:eastAsiaTheme="minorEastAsia"/>
        </w:rPr>
        <w:tab/>
      </w:r>
      <w:r w:rsidR="00BE0E0B">
        <w:rPr>
          <w:rFonts w:eastAsiaTheme="minorEastAsia"/>
        </w:rPr>
        <w:tab/>
        <w:t>(24)</w:t>
      </w:r>
    </w:p>
    <w:p w:rsidR="00BE0E0B" w:rsidRDefault="00384C6A"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r>
          <w:rPr>
            <w:rFonts w:ascii="Cambria Math" w:hAnsi="Cambria Math"/>
          </w:rPr>
          <m:t xml:space="preserve"> μ+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μ+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 xml:space="preserve"> 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 xml:space="preserve"> μ</m:t>
        </m:r>
      </m:oMath>
      <w:r w:rsidR="00BE0E0B">
        <w:rPr>
          <w:rFonts w:eastAsiaTheme="minorEastAsia"/>
        </w:rPr>
        <w:tab/>
      </w:r>
      <w:r w:rsidR="00BE0E0B">
        <w:rPr>
          <w:rFonts w:eastAsiaTheme="minorEastAsia"/>
        </w:rPr>
        <w:tab/>
      </w:r>
      <w:r w:rsidR="00BE0E0B">
        <w:rPr>
          <w:rFonts w:eastAsiaTheme="minorEastAsia"/>
        </w:rPr>
        <w:tab/>
        <w:t>(25)</w:t>
      </w:r>
    </w:p>
    <w:p w:rsidR="00BE0E0B" w:rsidRDefault="00BE0E0B" w:rsidP="00BE0E0B">
      <w:r>
        <w:t>Equation 24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Content>
          <w:r>
            <w:fldChar w:fldCharType="begin"/>
          </w:r>
          <w:r>
            <w:instrText xml:space="preserve"> CITATION Eng15 \l 1033 </w:instrText>
          </w:r>
          <w:r>
            <w:fldChar w:fldCharType="separate"/>
          </w:r>
          <w:r>
            <w:rPr>
              <w:noProof/>
            </w:rPr>
            <w:t xml:space="preserve"> </w:t>
          </w:r>
          <w:r w:rsidRPr="00E5208D">
            <w:rPr>
              <w:noProof/>
            </w:rPr>
            <w:t>[5]</w:t>
          </w:r>
          <w:r>
            <w:fldChar w:fldCharType="end"/>
          </w:r>
        </w:sdtContent>
      </w:sdt>
      <w:r>
        <w:t>.</w:t>
      </w:r>
    </w:p>
    <w:p w:rsidR="00BE0E0B" w:rsidRDefault="00BE0E0B" w:rsidP="00BE0E0B">
      <w:r>
        <w:t xml:space="preserve">After performing all of the derivations a MATLAB script was developed to run the simulations and output the state of the robot and find the maximum torque and maximum internal forces for the step. The script can be seen in </w:t>
      </w:r>
      <w:r w:rsidRPr="00581007">
        <w:t>Appendix 1.</w:t>
      </w:r>
      <w:r>
        <w:t xml:space="preserve"> The maximum values output from the script are tabulated in the figure below:</w:t>
      </w:r>
    </w:p>
    <w:p w:rsidR="00BE0E0B" w:rsidRDefault="00BE0E0B" w:rsidP="00BE0E0B">
      <w:pPr>
        <w:pStyle w:val="Caption"/>
        <w:keepNext/>
      </w:pPr>
      <w:bookmarkStart w:id="23" w:name="_Toc412471336"/>
      <w:r>
        <w:t xml:space="preserve">Table </w:t>
      </w:r>
      <w:fldSimple w:instr=" SEQ Table \* ARABIC ">
        <w:r>
          <w:rPr>
            <w:noProof/>
          </w:rPr>
          <w:t>2</w:t>
        </w:r>
      </w:fldSimple>
      <w:r>
        <w:t>: Simulation results for the Swing, Drag, and Impulse phases of the simulation. Values are labeled as [Type][Location][Leg], so TK1 is the Torque applied at the Knee on Leg 1, and FH2x is the Force felt by at the Hip on Leg 2 in the X direction.</w:t>
      </w:r>
      <w:bookmarkEnd w:id="23"/>
    </w:p>
    <w:tbl>
      <w:tblPr>
        <w:tblStyle w:val="GridTable1Light1"/>
        <w:tblW w:w="4420" w:type="dxa"/>
        <w:jc w:val="center"/>
        <w:tblLook w:val="00A0" w:firstRow="1" w:lastRow="0" w:firstColumn="1" w:lastColumn="0" w:noHBand="0" w:noVBand="0"/>
      </w:tblPr>
      <w:tblGrid>
        <w:gridCol w:w="1282"/>
        <w:gridCol w:w="1053"/>
        <w:gridCol w:w="1053"/>
        <w:gridCol w:w="1032"/>
      </w:tblGrid>
      <w:tr w:rsidR="00BE0E0B" w:rsidRPr="00286930" w:rsidTr="00384C6A">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717C39" w:rsidRDefault="00BE0E0B" w:rsidP="00384C6A">
            <w:pPr>
              <w:jc w:val="center"/>
              <w:rPr>
                <w:rFonts w:ascii="Calibri" w:eastAsia="Times New Roman" w:hAnsi="Calibri" w:cs="Times New Roman"/>
                <w:i/>
                <w:color w:val="000000"/>
              </w:rPr>
            </w:pPr>
            <w:r w:rsidRPr="00717C39">
              <w:rPr>
                <w:rFonts w:ascii="Calibri" w:eastAsia="Times New Roman" w:hAnsi="Calibri" w:cs="Times New Roman"/>
                <w:i/>
                <w:color w:val="000000"/>
              </w:rPr>
              <w:t>Value</w:t>
            </w:r>
          </w:p>
        </w:tc>
        <w:tc>
          <w:tcPr>
            <w:tcW w:w="1053" w:type="dxa"/>
            <w:noWrap/>
            <w:hideMark/>
          </w:tcPr>
          <w:p w:rsidR="00BE0E0B" w:rsidRPr="00717C39" w:rsidRDefault="00BE0E0B" w:rsidP="00384C6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Pr>
                <w:rFonts w:ascii="Calibri" w:eastAsia="Times New Roman" w:hAnsi="Calibri" w:cs="Times New Roman"/>
                <w:i/>
                <w:color w:val="000000"/>
              </w:rPr>
              <w:t>Swing</w:t>
            </w:r>
          </w:p>
        </w:tc>
        <w:tc>
          <w:tcPr>
            <w:tcW w:w="1053" w:type="dxa"/>
            <w:noWrap/>
            <w:hideMark/>
          </w:tcPr>
          <w:p w:rsidR="00BE0E0B" w:rsidRPr="00717C39" w:rsidRDefault="00BE0E0B" w:rsidP="00384C6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Drag</w:t>
            </w:r>
          </w:p>
        </w:tc>
        <w:tc>
          <w:tcPr>
            <w:tcW w:w="1032" w:type="dxa"/>
            <w:noWrap/>
            <w:hideMark/>
          </w:tcPr>
          <w:p w:rsidR="00BE0E0B" w:rsidRPr="00717C39" w:rsidRDefault="00BE0E0B" w:rsidP="00384C6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Impulse</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lastRenderedPageBreak/>
              <w:t>TH1</w:t>
            </w:r>
            <w:r>
              <w:rPr>
                <w:rFonts w:ascii="Calibri" w:eastAsia="Times New Roman" w:hAnsi="Calibri" w:cs="Times New Roman"/>
                <w:color w:val="000000"/>
              </w:rPr>
              <w:t xml:space="preserve"> [N-m]</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3.2008</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7.082</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TH2</w:t>
            </w:r>
            <w:r>
              <w:rPr>
                <w:rFonts w:ascii="Calibri" w:eastAsia="Times New Roman" w:hAnsi="Calibri" w:cs="Times New Roman"/>
                <w:color w:val="000000"/>
              </w:rPr>
              <w:t xml:space="preserve"> [N-m]</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TH3</w:t>
            </w:r>
            <w:r>
              <w:rPr>
                <w:rFonts w:ascii="Calibri" w:eastAsia="Times New Roman" w:hAnsi="Calibri" w:cs="Times New Roman"/>
                <w:color w:val="000000"/>
              </w:rPr>
              <w:t xml:space="preserve"> [N-m]</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7823</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573</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TH4</w:t>
            </w:r>
            <w:r>
              <w:rPr>
                <w:rFonts w:ascii="Calibri" w:eastAsia="Times New Roman" w:hAnsi="Calibri" w:cs="Times New Roman"/>
                <w:color w:val="000000"/>
              </w:rPr>
              <w:t xml:space="preserve"> [N-m]</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TK1</w:t>
            </w:r>
            <w:r>
              <w:rPr>
                <w:rFonts w:ascii="Calibri" w:eastAsia="Times New Roman" w:hAnsi="Calibri" w:cs="Times New Roman"/>
                <w:color w:val="000000"/>
              </w:rPr>
              <w:t xml:space="preserve"> [N-m]</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135</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9.3253</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TK2</w:t>
            </w:r>
            <w:r>
              <w:rPr>
                <w:rFonts w:ascii="Calibri" w:eastAsia="Times New Roman" w:hAnsi="Calibri" w:cs="Times New Roman"/>
                <w:color w:val="000000"/>
              </w:rPr>
              <w:t xml:space="preserve"> [N-m]</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TK3</w:t>
            </w:r>
            <w:r>
              <w:rPr>
                <w:rFonts w:ascii="Calibri" w:eastAsia="Times New Roman" w:hAnsi="Calibri" w:cs="Times New Roman"/>
                <w:color w:val="000000"/>
              </w:rPr>
              <w:t xml:space="preserve"> [N-m]</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918</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8418</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TK4</w:t>
            </w:r>
            <w:r>
              <w:rPr>
                <w:rFonts w:ascii="Calibri" w:eastAsia="Times New Roman" w:hAnsi="Calibri" w:cs="Times New Roman"/>
                <w:color w:val="000000"/>
              </w:rPr>
              <w:t xml:space="preserve"> [N-m]</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K1x</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57.6</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3.7092</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2.3869</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H1x</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1</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9408</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K2x</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H2x</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K3x</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H3x</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K4x</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H4x</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K1y</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789.9</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45.8055</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0.3962</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H1y</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1.2</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99.8142</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K2y</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H2y</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K3y</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H3y</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K4y</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384C6A">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384C6A">
            <w:pPr>
              <w:rPr>
                <w:rFonts w:ascii="Calibri" w:eastAsia="Times New Roman" w:hAnsi="Calibri" w:cs="Times New Roman"/>
                <w:color w:val="000000"/>
              </w:rPr>
            </w:pPr>
            <w:r w:rsidRPr="00286930">
              <w:rPr>
                <w:rFonts w:ascii="Calibri" w:eastAsia="Times New Roman" w:hAnsi="Calibri" w:cs="Times New Roman"/>
                <w:color w:val="000000"/>
              </w:rPr>
              <w:t>FH4y</w:t>
            </w:r>
            <w:r>
              <w:rPr>
                <w:rFonts w:ascii="Calibri" w:eastAsia="Times New Roman" w:hAnsi="Calibri" w:cs="Times New Roman"/>
                <w:color w:val="000000"/>
              </w:rPr>
              <w:t xml:space="preserve"> [N]</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BE0E0B" w:rsidRPr="00286930" w:rsidRDefault="00BE0E0B" w:rsidP="00384C6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bl>
    <w:p w:rsidR="00BE0E0B" w:rsidRDefault="00BE0E0B" w:rsidP="00BE0E0B"/>
    <w:p w:rsidR="00BE0E0B" w:rsidRDefault="00BE0E0B" w:rsidP="00BE0E0B">
      <w:r>
        <w:lastRenderedPageBreak/>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BE0E0B" w:rsidRDefault="00BE0E0B" w:rsidP="00BE0E0B">
      <w:r>
        <w:t>With these simulation results the pneumatic cylinders and legs were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 during operation.</w:t>
      </w:r>
    </w:p>
    <w:p w:rsidR="00CB2C9A" w:rsidRDefault="00CB2C9A" w:rsidP="00581007">
      <w:pPr>
        <w:pStyle w:val="Heading1"/>
      </w:pPr>
      <w:r>
        <w:t>Mechanical Design</w:t>
      </w:r>
      <w:bookmarkEnd w:id="6"/>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w:t>
      </w:r>
      <w:r w:rsidR="00A16EEC">
        <w:t>6061 Aluminum will used to create the legs due to its high strength relative to its weight as well as its relatively easy machinability.</w:t>
      </w:r>
    </w:p>
    <w:p w:rsidR="00CB2C9A" w:rsidRDefault="00CB2C9A" w:rsidP="00CB2C9A">
      <w:pPr>
        <w:pStyle w:val="NoSpacing"/>
      </w:pPr>
    </w:p>
    <w:p w:rsidR="00A16EEC" w:rsidRDefault="00A16EEC" w:rsidP="00CB2C9A">
      <w:pPr>
        <w:pStyle w:val="NoSpacing"/>
      </w:pPr>
    </w:p>
    <w:p w:rsidR="00A16EEC" w:rsidRDefault="00A16EEC" w:rsidP="00A16EEC">
      <w:pPr>
        <w:pStyle w:val="NoSpacing"/>
      </w:pPr>
      <w:r>
        <w:t xml:space="preserve">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w:t>
      </w:r>
      <w:r>
        <w:lastRenderedPageBreak/>
        <w:t>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A16EEC" w:rsidRDefault="00A16EEC" w:rsidP="00CB2C9A">
      <w:pPr>
        <w:pStyle w:val="NoSpacing"/>
      </w:pPr>
    </w:p>
    <w:p w:rsidR="002B497A" w:rsidRDefault="00CB2C9A" w:rsidP="00CB2C9A">
      <w:pPr>
        <w:pStyle w:val="NoSpacing"/>
      </w:pPr>
      <w:r>
        <w:t>As a means to ensure the design would be handle the forces due to the weight and pistons, an initial FEA analysis was run.  Each component</w:t>
      </w:r>
      <w:r w:rsidR="00A16EEC">
        <w:t xml:space="preserve"> (shank, thigh, and body)</w:t>
      </w:r>
      <w:r>
        <w:t xml:space="preserve"> was tested separately, using the worst case scenario as an upper limit test of the structures: Trying to move at maximum velocity using the slowes</w:t>
      </w:r>
      <w:r w:rsidR="00A16EEC">
        <w:t xml:space="preserve">t gait with the joints seized. </w:t>
      </w:r>
      <w:r w:rsidR="002B497A">
        <w:t>Due to the simplicity of the geometry, it was determined that a surface mesh would be sufficient to accurately model the reactions within the material.  Tet10 was used for the element shape to allow for the system to predict how the material might bend under the applied forces. With the system parameters set the simulations were run and the results show that even under the worst case scenarios, the design should h</w:t>
      </w:r>
      <w:r w:rsidR="00800DF2">
        <w:t xml:space="preserve">old up. </w:t>
      </w:r>
      <w:r w:rsidR="00800DF2">
        <w:fldChar w:fldCharType="begin"/>
      </w:r>
      <w:r w:rsidR="00800DF2">
        <w:instrText xml:space="preserve"> REF _Ref412466546 \h </w:instrText>
      </w:r>
      <w:r w:rsidR="00800DF2">
        <w:fldChar w:fldCharType="separate"/>
      </w:r>
      <w:r w:rsidR="00800DF2">
        <w:t xml:space="preserve">Figure </w:t>
      </w:r>
      <w:r w:rsidR="00800DF2">
        <w:rPr>
          <w:noProof/>
        </w:rPr>
        <w:t>7</w:t>
      </w:r>
      <w:r w:rsidR="00800DF2">
        <w:fldChar w:fldCharType="end"/>
      </w:r>
      <w:r w:rsidR="00800DF2">
        <w:t xml:space="preserve">- </w:t>
      </w:r>
      <w:r w:rsidR="00800DF2">
        <w:rPr>
          <w:highlight w:val="yellow"/>
        </w:rPr>
        <w:fldChar w:fldCharType="begin"/>
      </w:r>
      <w:r w:rsidR="00800DF2">
        <w:rPr>
          <w:highlight w:val="yellow"/>
        </w:rPr>
        <w:instrText xml:space="preserve"> REF _Ref412466659 \h </w:instrText>
      </w:r>
      <w:r w:rsidR="00800DF2">
        <w:rPr>
          <w:highlight w:val="yellow"/>
        </w:rPr>
      </w:r>
      <w:r w:rsidR="00800DF2">
        <w:rPr>
          <w:highlight w:val="yellow"/>
        </w:rPr>
        <w:fldChar w:fldCharType="separate"/>
      </w:r>
      <w:r w:rsidR="00800DF2">
        <w:t xml:space="preserve">Figure </w:t>
      </w:r>
      <w:r w:rsidR="00800DF2">
        <w:rPr>
          <w:noProof/>
        </w:rPr>
        <w:t>9</w:t>
      </w:r>
      <w:r w:rsidR="00800DF2">
        <w:rPr>
          <w:highlight w:val="yellow"/>
        </w:rPr>
        <w:fldChar w:fldCharType="end"/>
      </w:r>
      <w:r w:rsidR="00800DF2">
        <w:t xml:space="preserve"> </w:t>
      </w:r>
      <w:r w:rsidR="002B497A">
        <w:t xml:space="preserve">show the resulting ANSYS models and the maximum stress endured by the component.  </w:t>
      </w:r>
    </w:p>
    <w:p w:rsidR="00800DF2" w:rsidRDefault="00800DF2" w:rsidP="00CB2C9A">
      <w:pPr>
        <w:pStyle w:val="NoSpacing"/>
      </w:pPr>
    </w:p>
    <w:p w:rsidR="00800DF2" w:rsidRDefault="002B497A" w:rsidP="00800DF2">
      <w:pPr>
        <w:pStyle w:val="NoSpacing"/>
        <w:keepNext/>
        <w:jc w:val="center"/>
      </w:pPr>
      <w:r>
        <w:rPr>
          <w:noProof/>
          <w:lang w:eastAsia="en-US"/>
        </w:rPr>
        <w:drawing>
          <wp:inline distT="0" distB="0" distL="0" distR="0" wp14:anchorId="455907D8" wp14:editId="038EBAFF">
            <wp:extent cx="2781300" cy="3721644"/>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782795" cy="3723644"/>
                    </a:xfrm>
                    <a:prstGeom prst="rect">
                      <a:avLst/>
                    </a:prstGeom>
                  </pic:spPr>
                </pic:pic>
              </a:graphicData>
            </a:graphic>
          </wp:inline>
        </w:drawing>
      </w:r>
    </w:p>
    <w:p w:rsidR="00800DF2" w:rsidRDefault="00800DF2" w:rsidP="00800DF2">
      <w:pPr>
        <w:pStyle w:val="Caption"/>
        <w:jc w:val="center"/>
      </w:pPr>
      <w:bookmarkStart w:id="24" w:name="_Ref412466546"/>
      <w:bookmarkStart w:id="25" w:name="_Toc412466949"/>
      <w:r>
        <w:t xml:space="preserve">Figure </w:t>
      </w:r>
      <w:fldSimple w:instr=" SEQ Figure \* ARABIC ">
        <w:r w:rsidR="00593FAB">
          <w:rPr>
            <w:noProof/>
          </w:rPr>
          <w:t>9</w:t>
        </w:r>
      </w:fldSimple>
      <w:bookmarkEnd w:id="24"/>
      <w:r>
        <w:t>: FEA result for Shank</w:t>
      </w:r>
      <w:bookmarkEnd w:id="25"/>
    </w:p>
    <w:p w:rsidR="00800DF2" w:rsidRPr="00800DF2" w:rsidRDefault="00800DF2" w:rsidP="00800DF2"/>
    <w:p w:rsidR="00800DF2" w:rsidRDefault="002B497A" w:rsidP="00800DF2">
      <w:pPr>
        <w:pStyle w:val="NoSpacing"/>
        <w:keepNext/>
        <w:jc w:val="center"/>
      </w:pPr>
      <w:r w:rsidRPr="002B497A">
        <w:rPr>
          <w:noProof/>
        </w:rPr>
        <w:lastRenderedPageBreak/>
        <w:t xml:space="preserve"> </w:t>
      </w:r>
      <w:r>
        <w:rPr>
          <w:noProof/>
          <w:lang w:eastAsia="en-US"/>
        </w:rPr>
        <w:drawing>
          <wp:inline distT="0" distB="0" distL="0" distR="0" wp14:anchorId="15A86DBB" wp14:editId="79864F09">
            <wp:extent cx="2766060" cy="345176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771783" cy="3458907"/>
                    </a:xfrm>
                    <a:prstGeom prst="rect">
                      <a:avLst/>
                    </a:prstGeom>
                  </pic:spPr>
                </pic:pic>
              </a:graphicData>
            </a:graphic>
          </wp:inline>
        </w:drawing>
      </w:r>
    </w:p>
    <w:p w:rsidR="002B497A" w:rsidRDefault="00800DF2" w:rsidP="00800DF2">
      <w:pPr>
        <w:pStyle w:val="Caption"/>
        <w:jc w:val="center"/>
      </w:pPr>
      <w:bookmarkStart w:id="26" w:name="_Toc412466950"/>
      <w:r>
        <w:t xml:space="preserve">Figure </w:t>
      </w:r>
      <w:fldSimple w:instr=" SEQ Figure \* ARABIC ">
        <w:r w:rsidR="00593FAB">
          <w:rPr>
            <w:noProof/>
          </w:rPr>
          <w:t>10</w:t>
        </w:r>
      </w:fldSimple>
      <w:r>
        <w:t>: FEA result for Thigh</w:t>
      </w:r>
      <w:bookmarkEnd w:id="26"/>
    </w:p>
    <w:p w:rsidR="00800DF2" w:rsidRDefault="00800DF2" w:rsidP="00800DF2">
      <w:pPr>
        <w:keepNext/>
        <w:jc w:val="center"/>
      </w:pPr>
      <w:r>
        <w:rPr>
          <w:noProof/>
        </w:rPr>
        <w:drawing>
          <wp:inline distT="0" distB="0" distL="0" distR="0" wp14:anchorId="3092FDA3" wp14:editId="12192950">
            <wp:extent cx="5943600" cy="2662555"/>
            <wp:effectExtent l="0" t="0" r="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2662555"/>
                    </a:xfrm>
                    <a:prstGeom prst="rect">
                      <a:avLst/>
                    </a:prstGeom>
                  </pic:spPr>
                </pic:pic>
              </a:graphicData>
            </a:graphic>
          </wp:inline>
        </w:drawing>
      </w:r>
    </w:p>
    <w:p w:rsidR="00800DF2" w:rsidRDefault="00800DF2" w:rsidP="00800DF2">
      <w:pPr>
        <w:pStyle w:val="Caption"/>
        <w:jc w:val="center"/>
      </w:pPr>
      <w:bookmarkStart w:id="27" w:name="_Ref412466659"/>
      <w:bookmarkStart w:id="28" w:name="_Toc412466951"/>
      <w:r>
        <w:t xml:space="preserve">Figure </w:t>
      </w:r>
      <w:fldSimple w:instr=" SEQ Figure \* ARABIC ">
        <w:r w:rsidR="00593FAB">
          <w:rPr>
            <w:noProof/>
          </w:rPr>
          <w:t>11</w:t>
        </w:r>
      </w:fldSimple>
      <w:bookmarkEnd w:id="27"/>
      <w:r>
        <w:t>: FEA result for Chassis</w:t>
      </w:r>
      <w:bookmarkEnd w:id="28"/>
    </w:p>
    <w:p w:rsidR="00874150" w:rsidRPr="00874150" w:rsidRDefault="00874150" w:rsidP="00874150"/>
    <w:p w:rsidR="00CB2C9A" w:rsidRDefault="002B497A" w:rsidP="00CB2C9A">
      <w:pPr>
        <w:pStyle w:val="NoSpacing"/>
      </w:pPr>
      <w:r>
        <w:t xml:space="preserve">For the thigh, a small rib needed to be added at the bend to help alleviate some of the stress on the bend.  Similarly, it was determined that a cross brace would need to be applied on the chassis near the hip joint to add stability to the frame as well as prevent the frame from twisting as a result of the moment created by the hip forces.  </w:t>
      </w:r>
      <w:r w:rsidR="00874150">
        <w:t xml:space="preserve">The large stress seen in </w:t>
      </w:r>
      <w:r w:rsidR="00874150">
        <w:fldChar w:fldCharType="begin"/>
      </w:r>
      <w:r w:rsidR="00874150">
        <w:instrText xml:space="preserve"> REF _Ref412466659 \h </w:instrText>
      </w:r>
      <w:r w:rsidR="00874150">
        <w:fldChar w:fldCharType="separate"/>
      </w:r>
      <w:r w:rsidR="00874150">
        <w:t xml:space="preserve">Figure </w:t>
      </w:r>
      <w:r w:rsidR="00874150">
        <w:rPr>
          <w:noProof/>
        </w:rPr>
        <w:t>9</w:t>
      </w:r>
      <w:r w:rsidR="00874150">
        <w:fldChar w:fldCharType="end"/>
      </w:r>
      <w:r w:rsidR="00874150">
        <w:t xml:space="preserve"> is only present on the placeholder for the hip joint and will need to be accounted for when the final design for the joint is considered.</w:t>
      </w:r>
    </w:p>
    <w:p w:rsidR="00CB2C9A" w:rsidRDefault="00CB2C9A" w:rsidP="00CB2C9A">
      <w:pPr>
        <w:pStyle w:val="NoSpacing"/>
      </w:pPr>
    </w:p>
    <w:p w:rsidR="0014739E" w:rsidRPr="00AD4B80" w:rsidRDefault="0014739E" w:rsidP="0014739E">
      <w:pPr>
        <w:pStyle w:val="Heading3"/>
        <w:rPr>
          <w:rStyle w:val="Strong"/>
          <w:b w:val="0"/>
          <w:bCs w:val="0"/>
        </w:rPr>
      </w:pPr>
      <w:bookmarkStart w:id="29" w:name="_Toc406768321"/>
      <w:bookmarkStart w:id="30" w:name="_Toc412460069"/>
      <w:bookmarkStart w:id="31" w:name="_Toc412466394"/>
      <w:r>
        <w:rPr>
          <w:rStyle w:val="Strong"/>
        </w:rPr>
        <w:lastRenderedPageBreak/>
        <w:t xml:space="preserve">Pneumatic </w:t>
      </w:r>
      <w:r w:rsidRPr="00AD4B80">
        <w:rPr>
          <w:rStyle w:val="Strong"/>
        </w:rPr>
        <w:t>Components</w:t>
      </w:r>
      <w:bookmarkEnd w:id="29"/>
      <w:bookmarkEnd w:id="30"/>
      <w:bookmarkEnd w:id="31"/>
    </w:p>
    <w:p w:rsidR="0014739E" w:rsidRDefault="0014739E" w:rsidP="0014739E">
      <w:r>
        <w:t>In order to successfully design a user controlled, pneumatic powered quadruped robot, various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32" w:name="_Toc406768322"/>
      <w:bookmarkStart w:id="33" w:name="_Toc412460070"/>
      <w:bookmarkStart w:id="34" w:name="_Toc412466395"/>
      <w:r w:rsidRPr="00AD4B80">
        <w:rPr>
          <w:rStyle w:val="Strong"/>
        </w:rPr>
        <w:t>Double Acting Air Cylinders</w:t>
      </w:r>
      <w:bookmarkEnd w:id="32"/>
      <w:bookmarkEnd w:id="33"/>
      <w:bookmarkEnd w:id="34"/>
    </w:p>
    <w:p w:rsidR="0014739E" w:rsidRDefault="0014739E" w:rsidP="0014739E">
      <w:r>
        <w:t xml:space="preserve">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w:t>
      </w:r>
      <w:r w:rsidR="00800DF2">
        <w:fldChar w:fldCharType="begin"/>
      </w:r>
      <w:r w:rsidR="00800DF2">
        <w:instrText xml:space="preserve"> REF _Ref412466079 \h </w:instrText>
      </w:r>
      <w:r w:rsidR="00800DF2">
        <w:fldChar w:fldCharType="separate"/>
      </w:r>
      <w:r w:rsidR="00874150">
        <w:t xml:space="preserve">Figure </w:t>
      </w:r>
      <w:r w:rsidR="00874150">
        <w:rPr>
          <w:noProof/>
        </w:rPr>
        <w:t>10</w:t>
      </w:r>
      <w:r w:rsidR="00800DF2">
        <w:fldChar w:fldCharType="end"/>
      </w:r>
      <w:r>
        <w:t xml:space="preserve"> and the functional cross sectional view is shown in </w:t>
      </w:r>
      <w:r w:rsidR="00800DF2">
        <w:fldChar w:fldCharType="begin"/>
      </w:r>
      <w:r w:rsidR="00800DF2">
        <w:instrText xml:space="preserve"> REF _Ref412466089 \h </w:instrText>
      </w:r>
      <w:r w:rsidR="00800DF2">
        <w:fldChar w:fldCharType="separate"/>
      </w:r>
      <w:r w:rsidR="00874150">
        <w:t xml:space="preserve">Figure </w:t>
      </w:r>
      <w:r w:rsidR="00874150">
        <w:rPr>
          <w:noProof/>
        </w:rPr>
        <w:t>11</w:t>
      </w:r>
      <w:r w:rsidR="00800DF2">
        <w:fldChar w:fldCharType="end"/>
      </w:r>
      <w:r>
        <w:t>.</w:t>
      </w:r>
    </w:p>
    <w:p w:rsidR="0014739E" w:rsidRDefault="0014739E" w:rsidP="0014739E">
      <w:pPr>
        <w:keepNext/>
        <w:jc w:val="center"/>
      </w:pPr>
      <w:r w:rsidRPr="00C453D8">
        <w:rPr>
          <w:noProof/>
        </w:rPr>
        <w:drawing>
          <wp:inline distT="0" distB="0" distL="0" distR="0" wp14:anchorId="3CE7E2A2" wp14:editId="26EE4016">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35" w:name="_Ref412466079"/>
      <w:bookmarkStart w:id="36" w:name="_Toc406571206"/>
      <w:bookmarkStart w:id="37" w:name="_Toc412466952"/>
      <w:r>
        <w:t xml:space="preserve">Figure </w:t>
      </w:r>
      <w:fldSimple w:instr=" SEQ Figure \* ARABIC ">
        <w:r w:rsidR="00593FAB">
          <w:rPr>
            <w:noProof/>
          </w:rPr>
          <w:t>12</w:t>
        </w:r>
      </w:fldSimple>
      <w:bookmarkEnd w:id="35"/>
      <w:r>
        <w:t xml:space="preserve">: </w:t>
      </w:r>
      <w:r w:rsidRPr="005578E2">
        <w:t>Bimba Original Line® Air cylinder w/ Adjustable Cushions</w:t>
      </w:r>
      <w:r>
        <w:t xml:space="preserve"> – Reprinted From</w:t>
      </w:r>
      <w:sdt>
        <w:sdtPr>
          <w:id w:val="1623806676"/>
          <w:citation/>
        </w:sdt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36"/>
      <w:bookmarkEnd w:id="37"/>
    </w:p>
    <w:p w:rsidR="0014739E" w:rsidRDefault="0014739E" w:rsidP="0014739E">
      <w:pPr>
        <w:keepNext/>
        <w:jc w:val="center"/>
      </w:pPr>
      <w:r w:rsidRPr="00496167">
        <w:rPr>
          <w:noProof/>
          <w:highlight w:val="yellow"/>
        </w:rPr>
        <w:drawing>
          <wp:inline distT="0" distB="0" distL="0" distR="0" wp14:anchorId="1D1D60AA" wp14:editId="0B1216FA">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7">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38" w:name="_Ref412466089"/>
      <w:bookmarkStart w:id="39" w:name="_Toc406571207"/>
      <w:bookmarkStart w:id="40" w:name="_Toc412466953"/>
      <w:r>
        <w:t xml:space="preserve">Figure </w:t>
      </w:r>
      <w:fldSimple w:instr=" SEQ Figure \* ARABIC ">
        <w:r w:rsidR="00593FAB">
          <w:rPr>
            <w:noProof/>
          </w:rPr>
          <w:t>13</w:t>
        </w:r>
      </w:fldSimple>
      <w:bookmarkEnd w:id="38"/>
      <w:r>
        <w:t>: Cylinder Cross-Section View</w:t>
      </w:r>
      <w:bookmarkEnd w:id="39"/>
      <w:bookmarkEnd w:id="40"/>
    </w:p>
    <w:p w:rsidR="0014739E" w:rsidRDefault="0014739E" w:rsidP="0014739E">
      <w:r w:rsidRPr="007F049F">
        <w:t>The equation to find the amount of force produced by the p</w:t>
      </w:r>
      <w:r>
        <w:t>neumatic</w:t>
      </w:r>
      <w:r w:rsidR="00884CED">
        <w:t xml:space="preserve"> circuit is shown in equation 26</w:t>
      </w:r>
      <w:r>
        <w:t>.</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8" o:title=""/>
          </v:shape>
          <o:OLEObject Type="Embed" ProgID="Equation.DSMT4" ShapeID="_x0000_i1025" DrawAspect="Content" ObjectID="_1487335734" r:id="rId29"/>
        </w:object>
      </w:r>
      <w:r w:rsidRPr="007F049F">
        <w:t xml:space="preserve"> </w:t>
      </w:r>
      <w:r w:rsidR="00884CED">
        <w:tab/>
      </w:r>
      <w:r w:rsidR="00884CED">
        <w:tab/>
      </w:r>
      <w:r w:rsidR="00884CED">
        <w:tab/>
      </w:r>
      <w:r w:rsidR="00884CED">
        <w:tab/>
      </w:r>
      <w:r w:rsidR="00884CED">
        <w:tab/>
        <w:t>(26</w:t>
      </w:r>
      <w:r w:rsidRPr="00953781">
        <w:t>)</w:t>
      </w:r>
    </w:p>
    <w:p w:rsidR="0014739E" w:rsidRDefault="0014739E" w:rsidP="0014739E">
      <w:r>
        <w:t>From equation 1</w:t>
      </w:r>
      <w:r w:rsidRPr="007F049F">
        <w:t xml:space="preserve"> P</w:t>
      </w:r>
      <w:r w:rsidRPr="007F049F">
        <w:rPr>
          <w:vertAlign w:val="subscript"/>
        </w:rPr>
        <w:t>cap</w:t>
      </w:r>
      <w:r w:rsidRPr="007F049F">
        <w:t xml:space="preserve"> is the pressure on the cap side of the cylinder, A</w:t>
      </w:r>
      <w:r w:rsidRPr="007F049F">
        <w:rPr>
          <w:vertAlign w:val="subscript"/>
        </w:rPr>
        <w:t>cap</w:t>
      </w:r>
      <w:r w:rsidRPr="007F049F">
        <w:t xml:space="preserve"> is the area of the piston head, P</w:t>
      </w:r>
      <w:r w:rsidRPr="007F049F">
        <w:rPr>
          <w:vertAlign w:val="subscript"/>
        </w:rPr>
        <w:t>rod</w:t>
      </w:r>
      <w:r w:rsidRPr="007F049F">
        <w:t xml:space="preserve"> is the pressure on the rod side of the cylinder, and A</w:t>
      </w:r>
      <w:r w:rsidRPr="007F049F">
        <w:rPr>
          <w:vertAlign w:val="subscript"/>
        </w:rPr>
        <w:t>rod</w:t>
      </w:r>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rsidR="00884CED">
        <w:t>is determined using equation 27</w:t>
      </w:r>
      <w:r>
        <w:t>.</w:t>
      </w:r>
    </w:p>
    <w:p w:rsidR="0014739E" w:rsidRPr="003D543E" w:rsidRDefault="0014739E" w:rsidP="0014739E">
      <w:pPr>
        <w:jc w:val="right"/>
        <w:rPr>
          <w:b/>
        </w:rPr>
      </w:pPr>
      <w:r w:rsidRPr="007F049F">
        <w:lastRenderedPageBreak/>
        <w:t xml:space="preserve"> </w:t>
      </w:r>
      <w:r w:rsidRPr="007F049F">
        <w:rPr>
          <w:position w:val="-30"/>
        </w:rPr>
        <w:object w:dxaOrig="1620" w:dyaOrig="680">
          <v:shape id="_x0000_i1026" type="#_x0000_t75" style="width:81pt;height:34.2pt" o:ole="">
            <v:imagedata r:id="rId30" o:title=""/>
          </v:shape>
          <o:OLEObject Type="Embed" ProgID="Equation.DSMT4" ShapeID="_x0000_i1026" DrawAspect="Content" ObjectID="_1487335735" r:id="rId31"/>
        </w:object>
      </w:r>
      <w:r>
        <w:t xml:space="preserve"> </w:t>
      </w:r>
      <w:r>
        <w:tab/>
      </w:r>
      <w:r>
        <w:tab/>
      </w:r>
      <w:r>
        <w:tab/>
      </w:r>
      <w:r>
        <w:tab/>
      </w:r>
      <w:r>
        <w:tab/>
      </w:r>
      <w:r>
        <w:tab/>
      </w:r>
      <w:r w:rsidRPr="00953781">
        <w:t>(2</w:t>
      </w:r>
      <w:r w:rsidR="00884CED">
        <w:t>7</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00884CED">
        <w:t xml:space="preserve"> is the volumetric air</w:t>
      </w:r>
      <w:r w:rsidRPr="007F049F">
        <w:t xml:space="preserve"> flow </w:t>
      </w:r>
      <w:r w:rsidR="00884CED">
        <w:t xml:space="preserve">rate </w:t>
      </w:r>
      <w:r w:rsidRPr="007F049F">
        <w:t>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w:t>
      </w:r>
      <w:r w:rsidR="00884CED">
        <w:t>cylinder is given by Equation 26</w:t>
      </w:r>
      <w:r>
        <w:t xml:space="preserve">.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t>After determining a suitable bore diameter with considerations of the pressures required, the flow required by the air cylinders is to then be determined.  The flow required by the air cylinders can</w:t>
      </w:r>
      <w:r w:rsidR="00884CED">
        <w:t xml:space="preserve"> be determined using Equation 28</w:t>
      </w:r>
      <w:r>
        <w:t>.</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Compression Ratio)</m:t>
        </m:r>
      </m:oMath>
      <w:r>
        <w:rPr>
          <w:rFonts w:eastAsiaTheme="minorEastAsia"/>
        </w:rPr>
        <w:tab/>
      </w:r>
      <w:r>
        <w:rPr>
          <w:rFonts w:eastAsiaTheme="minorEastAsia"/>
        </w:rPr>
        <w:tab/>
      </w:r>
      <w:r>
        <w:rPr>
          <w:rFonts w:eastAsiaTheme="minorEastAsia"/>
        </w:rPr>
        <w:tab/>
        <w:t xml:space="preserve">       </w:t>
      </w:r>
      <w:r w:rsidR="00884CED">
        <w:rPr>
          <w:rFonts w:eastAsiaTheme="minorEastAsia"/>
        </w:rPr>
        <w:t>(28</w:t>
      </w:r>
      <w:r w:rsidRPr="0014739E">
        <w:rPr>
          <w:rFonts w:eastAsiaTheme="minorEastAsia"/>
        </w:rPr>
        <w:t>)</w:t>
      </w:r>
    </w:p>
    <w:p w:rsidR="0014739E" w:rsidRDefault="0014739E" w:rsidP="0014739E">
      <w:pPr>
        <w:tabs>
          <w:tab w:val="left" w:pos="2208"/>
        </w:tabs>
        <w:rPr>
          <w:rFonts w:eastAsiaTheme="minorEastAsia"/>
        </w:rPr>
      </w:pPr>
      <w:r>
        <w:rPr>
          <w:rFonts w:eastAsiaTheme="minorEastAsia"/>
        </w:rPr>
        <w:t>where Q is the requir</w:t>
      </w:r>
      <w:r w:rsidR="00884CED">
        <w:rPr>
          <w:rFonts w:eastAsiaTheme="minorEastAsia"/>
        </w:rPr>
        <w:t>ed volumetric</w:t>
      </w:r>
      <w:r>
        <w:rPr>
          <w:rFonts w:eastAsiaTheme="minorEastAsia"/>
        </w:rPr>
        <w:t xml:space="preserve"> flow in a minute, A</w:t>
      </w:r>
      <w:r>
        <w:rPr>
          <w:rFonts w:eastAsiaTheme="minorEastAsia"/>
          <w:vertAlign w:val="subscript"/>
        </w:rPr>
        <w:t>p</w:t>
      </w:r>
      <w:r>
        <w:rPr>
          <w:rFonts w:eastAsiaTheme="minorEastAsia"/>
        </w:rPr>
        <w:t xml:space="preserve"> is the surface area of the piston, D</w:t>
      </w:r>
      <w:r>
        <w:rPr>
          <w:rFonts w:eastAsiaTheme="minorEastAsia"/>
          <w:vertAlign w:val="subscript"/>
        </w:rPr>
        <w:t>T</w:t>
      </w:r>
      <w:r>
        <w:rPr>
          <w:rFonts w:eastAsiaTheme="minorEastAsia"/>
        </w:rPr>
        <w:t xml:space="preserve"> is the total distance traveled by the piston in 1 cycle, N is the number of cycles in a minute, and the compression ratio is given as</w:t>
      </w:r>
    </w:p>
    <w:p w:rsidR="0014739E" w:rsidRPr="00884CED" w:rsidRDefault="0014739E" w:rsidP="00884CED">
      <w:pPr>
        <w:tabs>
          <w:tab w:val="left" w:pos="2208"/>
        </w:tabs>
        <w:jc w:val="right"/>
        <w:rPr>
          <w:rFonts w:eastAsiaTheme="minorEastAsia"/>
        </w:rPr>
      </w:pPr>
      <m:oMath>
        <m:r>
          <w:rPr>
            <w:rFonts w:ascii="Cambria Math" w:hAnsi="Cambria Math"/>
          </w:rPr>
          <m:t xml:space="preserve">Compressi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w:r w:rsidR="00884CED">
        <w:rPr>
          <w:rFonts w:eastAsiaTheme="minorEastAsia"/>
        </w:rPr>
        <w:tab/>
      </w:r>
      <w:r w:rsidR="00884CED">
        <w:rPr>
          <w:rFonts w:eastAsiaTheme="minorEastAsia"/>
        </w:rPr>
        <w:tab/>
      </w:r>
      <w:r w:rsidR="00884CED">
        <w:rPr>
          <w:rFonts w:eastAsiaTheme="minorEastAsia"/>
        </w:rPr>
        <w:tab/>
      </w:r>
      <w:r w:rsidR="00884CED">
        <w:rPr>
          <w:rFonts w:eastAsiaTheme="minorEastAsia"/>
        </w:rPr>
        <w:tab/>
        <w:t>(29)</w:t>
      </w:r>
    </w:p>
    <w:p w:rsidR="0014739E" w:rsidRDefault="0014739E" w:rsidP="0014739E">
      <w:pPr>
        <w:tabs>
          <w:tab w:val="left" w:pos="2208"/>
        </w:tabs>
        <w:rPr>
          <w:rFonts w:eastAsiaTheme="minorEastAsia"/>
        </w:rPr>
      </w:pPr>
      <w:r>
        <w:rPr>
          <w:rFonts w:eastAsiaTheme="minorEastAsia"/>
        </w:rPr>
        <w:t>where P</w:t>
      </w:r>
      <w:r>
        <w:rPr>
          <w:rFonts w:eastAsiaTheme="minorEastAsia"/>
          <w:vertAlign w:val="subscript"/>
        </w:rPr>
        <w:t>p</w:t>
      </w:r>
      <w:r>
        <w:rPr>
          <w:rFonts w:eastAsiaTheme="minorEastAsia"/>
        </w:rPr>
        <w:t xml:space="preserve"> is the pressure required in the cylinder and P</w:t>
      </w:r>
      <w:r>
        <w:rPr>
          <w:rFonts w:eastAsiaTheme="minorEastAsia"/>
          <w:vertAlign w:val="subscript"/>
        </w:rPr>
        <w:t xml:space="preserve">atm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w:t>
      </w:r>
      <w:r w:rsidR="00884CED">
        <w:rPr>
          <w:rFonts w:eastAsiaTheme="minorEastAsia"/>
        </w:rPr>
        <w:t xml:space="preserve"> is then found using Equation 28</w:t>
      </w:r>
      <w:r>
        <w:rPr>
          <w:rFonts w:eastAsiaTheme="minorEastAsia"/>
        </w:rPr>
        <w:t>.</w:t>
      </w:r>
    </w:p>
    <w:p w:rsidR="0014739E" w:rsidRPr="007F049F" w:rsidRDefault="0014739E" w:rsidP="0014739E">
      <w:r>
        <w:rPr>
          <w:rFonts w:eastAsiaTheme="minorEastAsia"/>
        </w:rPr>
        <w:t xml:space="preserve">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required pressure and, due to multiple compressors being utilized, also at the necessary flow rate.  </w:t>
      </w:r>
      <w:r>
        <w:rPr>
          <w:rFonts w:eastAsiaTheme="minorEastAsia"/>
        </w:rPr>
        <w:lastRenderedPageBreak/>
        <w:t>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41" w:name="_Toc406768324"/>
      <w:bookmarkStart w:id="42" w:name="_Toc412460071"/>
      <w:bookmarkStart w:id="43" w:name="_Toc412466396"/>
      <w:bookmarkStart w:id="44" w:name="_Toc404342160"/>
      <w:bookmarkStart w:id="45" w:name="_Toc406768323"/>
      <w:r w:rsidRPr="00AD4B80">
        <w:rPr>
          <w:rStyle w:val="Strong"/>
        </w:rPr>
        <w:t>Compressor</w:t>
      </w:r>
      <w:bookmarkEnd w:id="41"/>
      <w:bookmarkEnd w:id="42"/>
      <w:bookmarkEnd w:id="43"/>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 xml:space="preserve">re put into the system. </w:t>
      </w:r>
      <w:r w:rsidR="00800DF2">
        <w:fldChar w:fldCharType="begin"/>
      </w:r>
      <w:r w:rsidR="00800DF2">
        <w:instrText xml:space="preserve"> REF _Ref412466181 \h </w:instrText>
      </w:r>
      <w:r w:rsidR="00800DF2">
        <w:fldChar w:fldCharType="separate"/>
      </w:r>
      <w:r w:rsidR="00874150">
        <w:t xml:space="preserve">Figure </w:t>
      </w:r>
      <w:r w:rsidR="00874150">
        <w:rPr>
          <w:noProof/>
        </w:rPr>
        <w:t>12</w:t>
      </w:r>
      <w:r w:rsidR="00800DF2">
        <w:fldChar w:fldCharType="end"/>
      </w:r>
      <w:r w:rsidR="00800DF2">
        <w:t xml:space="preserve"> </w:t>
      </w:r>
      <w:r>
        <w:t xml:space="preserve">shows an image of a commercial compressor. </w:t>
      </w:r>
      <w:r w:rsidRPr="007F049F">
        <w:t xml:space="preserve">Compressors suffer from a number of inefficiencies resulting in energy loss.  </w:t>
      </w:r>
      <w:r w:rsidR="00884CED">
        <w:t>Equation 30</w:t>
      </w:r>
      <w:r>
        <w:t xml:space="preserve"> is used to find t</w:t>
      </w:r>
      <w:r w:rsidR="00884CED">
        <w: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32" o:title=""/>
          </v:shape>
          <o:OLEObject Type="Embed" ProgID="Equation.DSMT4" ShapeID="_x0000_i1027" DrawAspect="Content" ObjectID="_1487335736" r:id="rId33"/>
        </w:object>
      </w:r>
      <w:r w:rsidRPr="007F049F">
        <w:t xml:space="preserve"> </w:t>
      </w:r>
      <w:r>
        <w:tab/>
      </w:r>
      <w:r>
        <w:tab/>
      </w:r>
      <w:r>
        <w:tab/>
      </w:r>
      <w:r>
        <w:tab/>
      </w:r>
      <w:r>
        <w:tab/>
      </w:r>
      <w:r w:rsidR="00884CED">
        <w:t>(30</w:t>
      </w:r>
      <w:r w:rsidRPr="00E5208D">
        <w:t>)</w:t>
      </w:r>
    </w:p>
    <w:p w:rsidR="0014739E" w:rsidRPr="007C0F3D" w:rsidRDefault="00884CED" w:rsidP="0014739E">
      <w:r>
        <w:t>where</w:t>
      </w:r>
      <w:r w:rsidR="0014739E" w:rsidRPr="007F049F">
        <w:t xml:space="preserve"> </w:t>
      </w:r>
      <w:r w:rsidR="0014739E" w:rsidRPr="007F049F">
        <w:rPr>
          <w:rFonts w:cstheme="minorHAnsi"/>
        </w:rPr>
        <w:t>ɳ</w:t>
      </w:r>
      <w:r w:rsidR="0014739E" w:rsidRPr="007F049F">
        <w:rPr>
          <w:vertAlign w:val="subscript"/>
        </w:rPr>
        <w:t>C</w:t>
      </w:r>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500837A8" wp14:editId="664C02C4">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46" w:name="_Ref412466181"/>
      <w:bookmarkStart w:id="47" w:name="_Toc406571209"/>
      <w:bookmarkStart w:id="48" w:name="_Toc412466954"/>
      <w:r>
        <w:t xml:space="preserve">Figure </w:t>
      </w:r>
      <w:fldSimple w:instr=" SEQ Figure \* ARABIC ">
        <w:r w:rsidR="00593FAB">
          <w:rPr>
            <w:noProof/>
          </w:rPr>
          <w:t>14</w:t>
        </w:r>
      </w:fldSimple>
      <w:bookmarkEnd w:id="46"/>
      <w:r>
        <w:t xml:space="preserve">: </w:t>
      </w:r>
      <w:r w:rsidRPr="00CA7EEE">
        <w:t>Speedaire Air Compressor, 0.9 HP, 120V, 115 psi</w:t>
      </w:r>
      <w:r>
        <w:t xml:space="preserve"> – Reprinted From</w:t>
      </w:r>
      <w:sdt>
        <w:sdtPr>
          <w:id w:val="1979954719"/>
          <w:citation/>
        </w:sdt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47"/>
      <w:bookmarkEnd w:id="48"/>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linders in the pneumatic circuit</w:t>
      </w:r>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49" w:name="_Toc406768326"/>
      <w:bookmarkStart w:id="50" w:name="_Toc412460072"/>
      <w:bookmarkStart w:id="51" w:name="_Toc412466397"/>
      <w:bookmarkEnd w:id="44"/>
      <w:bookmarkEnd w:id="45"/>
      <w:r w:rsidRPr="00AD4B80">
        <w:rPr>
          <w:rStyle w:val="Strong"/>
        </w:rPr>
        <w:t>Valves</w:t>
      </w:r>
      <w:bookmarkEnd w:id="49"/>
      <w:bookmarkEnd w:id="50"/>
      <w:bookmarkEnd w:id="51"/>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xml:space="preserve">.  </w:t>
      </w:r>
      <w:r>
        <w:lastRenderedPageBreak/>
        <w:t xml:space="preserve">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800DF2">
        <w:fldChar w:fldCharType="begin"/>
      </w:r>
      <w:r w:rsidR="00800DF2">
        <w:instrText xml:space="preserve"> REF _Ref412466206 \h </w:instrText>
      </w:r>
      <w:r w:rsidR="00800DF2">
        <w:fldChar w:fldCharType="separate"/>
      </w:r>
      <w:r w:rsidR="00874150">
        <w:t xml:space="preserve">Figure </w:t>
      </w:r>
      <w:r w:rsidR="00874150">
        <w:rPr>
          <w:noProof/>
        </w:rPr>
        <w:t>13</w:t>
      </w:r>
      <w:r w:rsidR="00800DF2">
        <w:fldChar w:fldCharType="end"/>
      </w:r>
      <w:r w:rsidR="00800DF2">
        <w:t xml:space="preserve"> </w:t>
      </w:r>
      <w:r>
        <w:t xml:space="preserve">-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xml:space="preserve"> show example valves and their functional diagrams.</w:t>
      </w:r>
    </w:p>
    <w:p w:rsidR="0014739E" w:rsidRDefault="0014739E" w:rsidP="0014739E">
      <w:pPr>
        <w:keepNext/>
        <w:jc w:val="center"/>
      </w:pPr>
      <w:bookmarkStart w:id="52" w:name="_Toc402972232"/>
      <w:r>
        <w:rPr>
          <w:noProof/>
        </w:rPr>
        <w:drawing>
          <wp:inline distT="0" distB="0" distL="0" distR="0" wp14:anchorId="0D131823" wp14:editId="30919EA7">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53" w:name="_Ref412466206"/>
      <w:bookmarkStart w:id="54" w:name="_Toc406571210"/>
      <w:bookmarkStart w:id="55" w:name="_Toc412466955"/>
      <w:r>
        <w:t xml:space="preserve">Figure </w:t>
      </w:r>
      <w:fldSimple w:instr=" SEQ Figure \* ARABIC ">
        <w:r w:rsidR="00593FAB">
          <w:rPr>
            <w:noProof/>
          </w:rPr>
          <w:t>15</w:t>
        </w:r>
      </w:fldSimple>
      <w:bookmarkEnd w:id="53"/>
      <w:r>
        <w:t xml:space="preserve">: </w:t>
      </w:r>
      <w:r>
        <w:rPr>
          <w:noProof/>
        </w:rPr>
        <w:t>12v DC 4mm 1/4" NPT Brass NBR 2-Way Solenoid Valve – Reprinted From</w:t>
      </w:r>
      <w:sdt>
        <w:sdtPr>
          <w:rPr>
            <w:i w:val="0"/>
            <w:iCs w:val="0"/>
            <w:noProof/>
          </w:rPr>
          <w:id w:val="1419521625"/>
          <w:citation/>
        </w:sdt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54"/>
      <w:bookmarkEnd w:id="55"/>
    </w:p>
    <w:p w:rsidR="0014739E" w:rsidRDefault="0014739E" w:rsidP="0014739E">
      <w:pPr>
        <w:keepNext/>
        <w:jc w:val="center"/>
      </w:pPr>
      <w:r>
        <w:rPr>
          <w:noProof/>
        </w:rPr>
        <w:drawing>
          <wp:inline distT="0" distB="0" distL="0" distR="0" wp14:anchorId="5D803F63" wp14:editId="1C0CA730">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56" w:name="_Toc406571211"/>
      <w:bookmarkStart w:id="57" w:name="_Toc412466956"/>
      <w:r>
        <w:t xml:space="preserve">Figure </w:t>
      </w:r>
      <w:fldSimple w:instr=" SEQ Figure \* ARABIC ">
        <w:r w:rsidR="00593FAB">
          <w:rPr>
            <w:noProof/>
          </w:rPr>
          <w:t>16</w:t>
        </w:r>
      </w:fldSimple>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Content>
          <w:r>
            <w:fldChar w:fldCharType="begin"/>
          </w:r>
          <w:r>
            <w:instrText xml:space="preserve"> CITATION Upp13 \l 1033 </w:instrText>
          </w:r>
          <w:r>
            <w:fldChar w:fldCharType="separate"/>
          </w:r>
          <w:r w:rsidR="00E5208D" w:rsidRPr="00E5208D">
            <w:rPr>
              <w:noProof/>
            </w:rPr>
            <w:t>[10]</w:t>
          </w:r>
          <w:r>
            <w:fldChar w:fldCharType="end"/>
          </w:r>
        </w:sdtContent>
      </w:sdt>
      <w:bookmarkEnd w:id="56"/>
      <w:bookmarkEnd w:id="57"/>
    </w:p>
    <w:p w:rsidR="0014739E" w:rsidRDefault="0014739E" w:rsidP="0014739E">
      <w:pPr>
        <w:keepNext/>
        <w:jc w:val="center"/>
      </w:pPr>
      <w:bookmarkStart w:id="58" w:name="_Toc402972233"/>
      <w:bookmarkEnd w:id="52"/>
      <w:r w:rsidRPr="00C453D8">
        <w:rPr>
          <w:b/>
          <w:noProof/>
        </w:rPr>
        <w:drawing>
          <wp:inline distT="0" distB="0" distL="0" distR="0" wp14:anchorId="2C769755" wp14:editId="5C9868E0">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58"/>
    </w:p>
    <w:p w:rsidR="0014739E" w:rsidRDefault="0014739E" w:rsidP="0014739E">
      <w:pPr>
        <w:pStyle w:val="Caption"/>
        <w:jc w:val="center"/>
      </w:pPr>
      <w:bookmarkStart w:id="59" w:name="_Toc406571212"/>
      <w:bookmarkStart w:id="60" w:name="_Toc412466957"/>
      <w:r>
        <w:t xml:space="preserve">Figure </w:t>
      </w:r>
      <w:fldSimple w:instr=" SEQ Figure \* ARABIC ">
        <w:r w:rsidR="00593FAB">
          <w:rPr>
            <w:noProof/>
          </w:rPr>
          <w:t>17</w:t>
        </w:r>
      </w:fldSimple>
      <w:r>
        <w:t xml:space="preserve">: </w:t>
      </w:r>
      <w:r w:rsidRPr="00861C0C">
        <w:t>Numatics Mark 3, SPA 3, and PA 3 Series Valve</w:t>
      </w:r>
      <w:r>
        <w:t xml:space="preserve"> – Reprinted From</w:t>
      </w:r>
      <w:sdt>
        <w:sdtPr>
          <w:id w:val="488836028"/>
          <w:citation/>
        </w:sdt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59"/>
      <w:bookmarkEnd w:id="60"/>
    </w:p>
    <w:p w:rsidR="0014739E" w:rsidRDefault="0014739E" w:rsidP="0014739E">
      <w:pPr>
        <w:keepNext/>
        <w:jc w:val="center"/>
      </w:pPr>
      <w:r>
        <w:rPr>
          <w:noProof/>
        </w:rPr>
        <w:drawing>
          <wp:inline distT="0" distB="0" distL="0" distR="0" wp14:anchorId="5DFC40C6" wp14:editId="314DDF3F">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61" w:name="_Ref412466236"/>
      <w:bookmarkStart w:id="62" w:name="_Toc406571213"/>
      <w:bookmarkStart w:id="63" w:name="_Toc412466958"/>
      <w:r>
        <w:t xml:space="preserve">Figure </w:t>
      </w:r>
      <w:fldSimple w:instr=" SEQ Figure \* ARABIC ">
        <w:r w:rsidR="00593FAB">
          <w:rPr>
            <w:noProof/>
          </w:rPr>
          <w:t>18</w:t>
        </w:r>
      </w:fldSimple>
      <w:bookmarkEnd w:id="61"/>
      <w:r>
        <w:t xml:space="preserve">: </w:t>
      </w:r>
      <w:r w:rsidRPr="00910800">
        <w:t>4/2 Directional Control Valve</w:t>
      </w:r>
      <w:r>
        <w:t xml:space="preserve"> – Reprinted From</w:t>
      </w:r>
      <w:r w:rsidRPr="007F049F">
        <w:t xml:space="preserve"> </w:t>
      </w:r>
      <w:sdt>
        <w:sdtPr>
          <w:id w:val="50595345"/>
          <w:citation/>
        </w:sdtPr>
        <w:sdtContent>
          <w:r>
            <w:fldChar w:fldCharType="begin"/>
          </w:r>
          <w:r>
            <w:instrText xml:space="preserve"> CITATION Des13 \l 1033 </w:instrText>
          </w:r>
          <w:r>
            <w:fldChar w:fldCharType="separate"/>
          </w:r>
          <w:r w:rsidR="00E5208D" w:rsidRPr="00E5208D">
            <w:rPr>
              <w:noProof/>
            </w:rPr>
            <w:t>[12]</w:t>
          </w:r>
          <w:r>
            <w:fldChar w:fldCharType="end"/>
          </w:r>
        </w:sdtContent>
      </w:sdt>
      <w:bookmarkEnd w:id="62"/>
      <w:bookmarkEnd w:id="63"/>
    </w:p>
    <w:p w:rsidR="0014739E" w:rsidRDefault="0014739E" w:rsidP="0014739E">
      <w:r>
        <w:lastRenderedPageBreak/>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xml:space="preserve">. A 4/3 DCV means that there are 4 ports and 3 switch positions, as can be seen in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Depending on the position, supply air will either go to port A or B, while the other port is connected to the exhaust line, allowing the cylinder to move in both direct</w:t>
      </w:r>
      <w:r w:rsidR="00800DF2">
        <w:t xml:space="preserve">ions. An example of a </w:t>
      </w:r>
      <w:r w:rsidR="00884CED">
        <w:t xml:space="preserve">simple 2-way </w:t>
      </w:r>
      <w:r w:rsidR="00800DF2">
        <w:t xml:space="preserve">DCV is in </w:t>
      </w:r>
      <w:r w:rsidR="00800DF2">
        <w:fldChar w:fldCharType="begin"/>
      </w:r>
      <w:r w:rsidR="00800DF2">
        <w:instrText xml:space="preserve"> REF _Ref412466267 \h </w:instrText>
      </w:r>
      <w:r w:rsidR="00800DF2">
        <w:fldChar w:fldCharType="separate"/>
      </w:r>
      <w:r w:rsidR="00874150">
        <w:t xml:space="preserve">Figure </w:t>
      </w:r>
      <w:r w:rsidR="00874150">
        <w:rPr>
          <w:noProof/>
        </w:rPr>
        <w:t>17</w:t>
      </w:r>
      <w:r w:rsidR="00800DF2">
        <w:fldChar w:fldCharType="end"/>
      </w:r>
      <w:r>
        <w:t>.</w:t>
      </w:r>
    </w:p>
    <w:p w:rsidR="0014739E" w:rsidRDefault="0014739E" w:rsidP="0014739E">
      <w:pPr>
        <w:keepNext/>
        <w:jc w:val="center"/>
      </w:pPr>
      <w:r w:rsidRPr="00C453D8">
        <w:rPr>
          <w:noProof/>
        </w:rPr>
        <w:drawing>
          <wp:inline distT="0" distB="0" distL="0" distR="0" wp14:anchorId="137A3C45" wp14:editId="5366E860">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64" w:name="_Ref412466267"/>
      <w:bookmarkStart w:id="65" w:name="_Toc406571214"/>
      <w:bookmarkStart w:id="66" w:name="_Toc412466959"/>
      <w:r>
        <w:t xml:space="preserve">Figure </w:t>
      </w:r>
      <w:fldSimple w:instr=" SEQ Figure \* ARABIC ">
        <w:r w:rsidR="00593FAB">
          <w:rPr>
            <w:noProof/>
          </w:rPr>
          <w:t>19</w:t>
        </w:r>
      </w:fldSimple>
      <w:bookmarkEnd w:id="64"/>
      <w:r>
        <w:t xml:space="preserve">: </w:t>
      </w:r>
      <w:r w:rsidRPr="004E4434">
        <w:t>Belimo B208B : 2-Way 1/2" Brass .46 Cv Control Valve</w:t>
      </w:r>
      <w:r>
        <w:t xml:space="preserve"> – Reprinted From</w:t>
      </w:r>
      <w:sdt>
        <w:sdtPr>
          <w:id w:val="-317344754"/>
          <w:citation/>
        </w:sdt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65"/>
      <w:bookmarkEnd w:id="66"/>
    </w:p>
    <w:p w:rsidR="0014739E" w:rsidRDefault="0014739E" w:rsidP="0014739E">
      <w:r>
        <w:t>In order to specify a suitable valve for a pneumatic system, it is important to consider the flow required by the components downstream from the valve.  In order to ensure this flow is achievable, an appropriate C</w:t>
      </w:r>
      <w:r>
        <w:rPr>
          <w:vertAlign w:val="subscript"/>
        </w:rPr>
        <w:t>v</w:t>
      </w:r>
      <w:r>
        <w:t>, or velocity coefficient, must be determined.  It is helpful to convert C</w:t>
      </w:r>
      <w:r>
        <w:rPr>
          <w:vertAlign w:val="subscript"/>
        </w:rPr>
        <w:t>v</w:t>
      </w:r>
      <w:r>
        <w:rPr>
          <w:vertAlign w:val="subscript"/>
        </w:rPr>
        <w:softHyphen/>
        <w:t xml:space="preserve"> </w:t>
      </w:r>
      <w:r>
        <w:t>into volumetric flow in order compare the achievable flow through a prospective control valve and the necessary flow required by the air cylinder.  It is however necessary to relate C</w:t>
      </w:r>
      <w:r>
        <w:rPr>
          <w:vertAlign w:val="subscript"/>
        </w:rPr>
        <w:t xml:space="preserve">v </w:t>
      </w:r>
      <w:r>
        <w:t>to volumetric flow rates at a group of pressures because C</w:t>
      </w:r>
      <w:r>
        <w:rPr>
          <w:vertAlign w:val="subscript"/>
        </w:rPr>
        <w:t>v</w:t>
      </w:r>
      <w:r>
        <w:t xml:space="preserve"> represents flow capacity at all pressures and volumetric flow is represented at a specific pressure.  Table 2 gives the relationship between C</w:t>
      </w:r>
      <w:r>
        <w:rPr>
          <w:vertAlign w:val="subscript"/>
        </w:rPr>
        <w:t>v</w:t>
      </w:r>
      <w:r>
        <w:t xml:space="preserve"> and volumetric flow rates at various pressures.  In order to determine a volumetric flow rate at a specific pressure the C</w:t>
      </w:r>
      <w:r>
        <w:rPr>
          <w:vertAlign w:val="subscript"/>
        </w:rPr>
        <w:t>v</w:t>
      </w:r>
      <w:r>
        <w:t xml:space="preserve"> of the valve is divided by the appropriate factor.</w:t>
      </w:r>
    </w:p>
    <w:p w:rsidR="0014739E" w:rsidRDefault="0014739E" w:rsidP="0014739E"/>
    <w:p w:rsidR="0014739E" w:rsidRPr="00A92E20" w:rsidRDefault="0014739E" w:rsidP="0014739E">
      <w:pPr>
        <w:pStyle w:val="Caption"/>
        <w:keepNext/>
      </w:pPr>
      <w:bookmarkStart w:id="67" w:name="_Toc412471337"/>
      <w:r>
        <w:t xml:space="preserve">Table </w:t>
      </w:r>
      <w:fldSimple w:instr=" SEQ Table \* ARABIC ">
        <w:r w:rsidR="00A548D3">
          <w:rPr>
            <w:noProof/>
          </w:rPr>
          <w:t>3</w:t>
        </w:r>
      </w:fldSimple>
      <w:r>
        <w:t>: Relationship between C</w:t>
      </w:r>
      <w:r>
        <w:rPr>
          <w:vertAlign w:val="subscript"/>
        </w:rPr>
        <w:t>v</w:t>
      </w:r>
      <w:r>
        <w:t xml:space="preserve"> to SCFM at pressures between 40 and 100 psi –</w:t>
      </w:r>
      <w:r w:rsidR="00E5208D">
        <w:t xml:space="preserve"> Reprinted from </w:t>
      </w:r>
      <w:sdt>
        <w:sdtPr>
          <w:id w:val="-398289773"/>
          <w:citation/>
        </w:sdt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67"/>
    </w:p>
    <w:p w:rsidR="0014739E" w:rsidRDefault="0014739E" w:rsidP="0014739E">
      <w:r>
        <w:rPr>
          <w:noProof/>
        </w:rPr>
        <w:drawing>
          <wp:inline distT="0" distB="0" distL="0" distR="0" wp14:anchorId="2DED8564" wp14:editId="0C2310FE">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800DF2" w:rsidP="0014739E">
      <w:pPr>
        <w:rPr>
          <w:rStyle w:val="Strong"/>
          <w:b w:val="0"/>
          <w:bCs w:val="0"/>
        </w:rPr>
      </w:pPr>
      <w:r>
        <w:rPr>
          <w:rStyle w:val="Strong"/>
          <w:b w:val="0"/>
        </w:rPr>
        <w:fldChar w:fldCharType="begin"/>
      </w:r>
      <w:r>
        <w:rPr>
          <w:rStyle w:val="Strong"/>
          <w:b w:val="0"/>
        </w:rPr>
        <w:instrText xml:space="preserve"> REF _Ref412466289 \h </w:instrText>
      </w:r>
      <w:r>
        <w:rPr>
          <w:rStyle w:val="Strong"/>
          <w:b w:val="0"/>
        </w:rPr>
      </w:r>
      <w:r>
        <w:rPr>
          <w:rStyle w:val="Strong"/>
          <w:b w:val="0"/>
        </w:rPr>
        <w:fldChar w:fldCharType="separate"/>
      </w:r>
      <w:r w:rsidR="00874150">
        <w:t xml:space="preserve">Figure </w:t>
      </w:r>
      <w:r w:rsidR="00874150">
        <w:rPr>
          <w:noProof/>
        </w:rPr>
        <w:t>18</w:t>
      </w:r>
      <w:r>
        <w:rPr>
          <w:rStyle w:val="Strong"/>
          <w:b w:val="0"/>
        </w:rPr>
        <w:fldChar w:fldCharType="end"/>
      </w:r>
      <w:r>
        <w:rPr>
          <w:rStyle w:val="Strong"/>
          <w:b w:val="0"/>
        </w:rPr>
        <w:t xml:space="preserve"> </w:t>
      </w:r>
      <w:r w:rsidR="0014739E" w:rsidRPr="0014739E">
        <w:rPr>
          <w:rStyle w:val="Strong"/>
          <w:b w:val="0"/>
        </w:rPr>
        <w:t>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lastRenderedPageBreak/>
        <w:drawing>
          <wp:inline distT="0" distB="0" distL="0" distR="0" wp14:anchorId="384F9493" wp14:editId="60039CFF">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68" w:name="_Ref412466289"/>
      <w:bookmarkStart w:id="69" w:name="_Toc406571215"/>
      <w:bookmarkStart w:id="70" w:name="_Toc412466960"/>
      <w:r>
        <w:t xml:space="preserve">Figure </w:t>
      </w:r>
      <w:fldSimple w:instr=" SEQ Figure \* ARABIC ">
        <w:r w:rsidR="00593FAB">
          <w:rPr>
            <w:noProof/>
          </w:rPr>
          <w:t>20</w:t>
        </w:r>
      </w:fldSimple>
      <w:bookmarkEnd w:id="68"/>
      <w:r>
        <w:t>: Sample pneumatic circuit for motion actuation</w:t>
      </w:r>
      <w:bookmarkEnd w:id="69"/>
      <w:bookmarkEnd w:id="70"/>
    </w:p>
    <w:p w:rsidR="0014739E" w:rsidRDefault="0014739E" w:rsidP="00CB2C9A">
      <w:pPr>
        <w:pStyle w:val="NoSpacing"/>
      </w:pPr>
    </w:p>
    <w:p w:rsidR="00CB2C9A" w:rsidRDefault="00F217F0" w:rsidP="00F217F0">
      <w:pPr>
        <w:pStyle w:val="Heading1"/>
      </w:pPr>
      <w:bookmarkStart w:id="71" w:name="_Toc412466398"/>
      <w:r>
        <w:t>Electrical System</w:t>
      </w:r>
      <w:bookmarkEnd w:id="71"/>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1C2675" w:rsidRDefault="001C2675" w:rsidP="00CB2C9A">
      <w:pPr>
        <w:pStyle w:val="NoSpacing"/>
      </w:pPr>
    </w:p>
    <w:p w:rsidR="001C2675" w:rsidRDefault="001C2675" w:rsidP="00CB2C9A">
      <w:pPr>
        <w:pStyle w:val="NoSpacing"/>
      </w:pPr>
      <w:r>
        <w:t>To power the electronics two different sets of batteries are used. A cluster of 9 volt batteries is used to power the microcontroller and the first half of the signal conditioning circuits. The DCVs run on 10 volts DC. To provide the voltage needed by the DCVs a 12 volt battery is mounted onto the robot.</w:t>
      </w:r>
    </w:p>
    <w:p w:rsidR="001C2675" w:rsidRDefault="001C2675" w:rsidP="00CB2C9A">
      <w:pPr>
        <w:pStyle w:val="NoSpacing"/>
      </w:pPr>
    </w:p>
    <w:p w:rsidR="001C2675" w:rsidRDefault="001C2675" w:rsidP="001C2675">
      <w:pPr>
        <w:pStyle w:val="NoSpacing"/>
      </w:pPr>
      <w:r>
        <w:t xml:space="preserve">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ithout removing it in the robot. </w:t>
      </w:r>
      <w:r w:rsidR="00384C6A">
        <w:t>The following figure shows a brief layout of the debug panel components.</w:t>
      </w:r>
    </w:p>
    <w:p w:rsidR="00384C6A" w:rsidRDefault="00384C6A" w:rsidP="00384C6A">
      <w:pPr>
        <w:pStyle w:val="NoSpacing"/>
        <w:keepNext/>
        <w:jc w:val="center"/>
      </w:pPr>
      <w:r>
        <w:rPr>
          <w:noProof/>
          <w:lang w:eastAsia="en-US"/>
        </w:rPr>
        <w:lastRenderedPageBreak/>
        <w:drawing>
          <wp:inline distT="0" distB="0" distL="0" distR="0" wp14:anchorId="011AB780" wp14:editId="78FE697C">
            <wp:extent cx="5943600" cy="400494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Debug Panel.PNG"/>
                    <pic:cNvPicPr/>
                  </pic:nvPicPr>
                  <pic:blipFill>
                    <a:blip r:embed="rId42">
                      <a:extLst>
                        <a:ext uri="{28A0092B-C50C-407E-A947-70E740481C1C}">
                          <a14:useLocalDpi xmlns:a14="http://schemas.microsoft.com/office/drawing/2010/main" val="0"/>
                        </a:ext>
                      </a:extLst>
                    </a:blip>
                    <a:stretch>
                      <a:fillRect/>
                    </a:stretch>
                  </pic:blipFill>
                  <pic:spPr>
                    <a:xfrm>
                      <a:off x="0" y="0"/>
                      <a:ext cx="5943600" cy="4004945"/>
                    </a:xfrm>
                    <a:prstGeom prst="rect">
                      <a:avLst/>
                    </a:prstGeom>
                  </pic:spPr>
                </pic:pic>
              </a:graphicData>
            </a:graphic>
          </wp:inline>
        </w:drawing>
      </w:r>
    </w:p>
    <w:p w:rsidR="00384C6A" w:rsidRDefault="00384C6A" w:rsidP="00384C6A">
      <w:pPr>
        <w:pStyle w:val="Caption"/>
        <w:jc w:val="center"/>
      </w:pPr>
      <w:r>
        <w:t xml:space="preserve">Figure </w:t>
      </w:r>
      <w:fldSimple w:instr=" SEQ Figure \* ARABIC ">
        <w:r w:rsidR="00593FAB">
          <w:rPr>
            <w:noProof/>
          </w:rPr>
          <w:t>21</w:t>
        </w:r>
      </w:fldSimple>
      <w:r>
        <w:t>: Debug Panel Component Layout</w:t>
      </w:r>
    </w:p>
    <w:p w:rsidR="001C2675" w:rsidRDefault="001C2675" w:rsidP="001C2675">
      <w:pPr>
        <w:pStyle w:val="NoSpacing"/>
      </w:pPr>
    </w:p>
    <w:p w:rsidR="001C2675" w:rsidRDefault="001C2675" w:rsidP="001C2675">
      <w:pPr>
        <w:pStyle w:val="NoSpacing"/>
      </w:pPr>
      <w:r>
        <w:t>Two subcomponents of the debug panel are the 9 volt battery level indicator and the 12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zener diodes and LEDs. Three zener diodes with different threshold voltages are used to detect certain voltage levels of the battery. Depending on the voltage levels LEDs are turned on or off. To maintain the project timeline the simpler solution was chosen, which is using zener diodes and LEDs.</w:t>
      </w:r>
    </w:p>
    <w:p w:rsidR="001C2675" w:rsidRDefault="001C2675" w:rsidP="001C2675">
      <w:pPr>
        <w:pStyle w:val="NoSpacing"/>
      </w:pPr>
    </w:p>
    <w:p w:rsidR="00264E1D" w:rsidRDefault="001C2675" w:rsidP="00CB2C9A">
      <w:pPr>
        <w:pStyle w:val="NoSpacing"/>
      </w:pPr>
      <w:r>
        <w:t>The 9 volt battery level indicator uses 3 zener diodes and LEDs. The LEDs are colored green, yellow, and red to indicate good voltage levels at green and bad voltage levels at red. To determine the voltage thresholds of the zener diodes the minimum voltage out of the battery to operate the robot was experimentally determined with an Agilent DC power supply. The microcontroller was connected to the DC power supply starting at 9 volts and slowly lowered until the microcontroller turned off. This lower voltage was measured at 4.5 volts.</w:t>
      </w:r>
      <w:r w:rsidR="00264E1D">
        <w:t xml:space="preserve"> However, the microcontroller operates at 4.5 volts, but the 9 volt batteries have discharge curves the drop rapidly after 7 volts. To allow a long enough time for the user to change the batteries the red LED is set to turn on at 7 volts before the battery loses its electric potential. The discharge curves of an Energizer 9 volt battery is included in figure 19.</w:t>
      </w:r>
    </w:p>
    <w:p w:rsidR="00264E1D" w:rsidRDefault="00264E1D" w:rsidP="00CB2C9A">
      <w:pPr>
        <w:pStyle w:val="NoSpacing"/>
      </w:pPr>
    </w:p>
    <w:p w:rsidR="00264E1D" w:rsidRDefault="00264E1D" w:rsidP="00264E1D">
      <w:pPr>
        <w:pStyle w:val="NoSpacing"/>
        <w:keepNext/>
        <w:jc w:val="center"/>
      </w:pPr>
      <w:r>
        <w:rPr>
          <w:noProof/>
          <w:lang w:eastAsia="en-US"/>
        </w:rPr>
        <w:lastRenderedPageBreak/>
        <w:drawing>
          <wp:inline distT="0" distB="0" distL="0" distR="0" wp14:anchorId="47CB92FD" wp14:editId="67D2E127">
            <wp:extent cx="3188552" cy="2926080"/>
            <wp:effectExtent l="0" t="0" r="0" b="762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9 volt discharge.PNG"/>
                    <pic:cNvPicPr/>
                  </pic:nvPicPr>
                  <pic:blipFill>
                    <a:blip r:embed="rId43">
                      <a:extLst>
                        <a:ext uri="{28A0092B-C50C-407E-A947-70E740481C1C}">
                          <a14:useLocalDpi xmlns:a14="http://schemas.microsoft.com/office/drawing/2010/main" val="0"/>
                        </a:ext>
                      </a:extLst>
                    </a:blip>
                    <a:stretch>
                      <a:fillRect/>
                    </a:stretch>
                  </pic:blipFill>
                  <pic:spPr>
                    <a:xfrm>
                      <a:off x="0" y="0"/>
                      <a:ext cx="3193319" cy="2930455"/>
                    </a:xfrm>
                    <a:prstGeom prst="rect">
                      <a:avLst/>
                    </a:prstGeom>
                  </pic:spPr>
                </pic:pic>
              </a:graphicData>
            </a:graphic>
          </wp:inline>
        </w:drawing>
      </w:r>
    </w:p>
    <w:p w:rsidR="00264E1D" w:rsidRDefault="00264E1D" w:rsidP="00264E1D">
      <w:pPr>
        <w:pStyle w:val="Caption"/>
        <w:jc w:val="center"/>
      </w:pPr>
      <w:r>
        <w:t xml:space="preserve">Figure </w:t>
      </w:r>
      <w:fldSimple w:instr=" SEQ Figure \* ARABIC ">
        <w:r w:rsidR="00593FAB">
          <w:rPr>
            <w:noProof/>
          </w:rPr>
          <w:t>22</w:t>
        </w:r>
      </w:fldSimple>
      <w:r>
        <w:t xml:space="preserve">: Energizer 9 volt battery discharge curve </w:t>
      </w:r>
      <w:sdt>
        <w:sdtPr>
          <w:id w:val="-1560859030"/>
          <w:citation/>
        </w:sdtPr>
        <w:sdtContent>
          <w:r w:rsidR="00CF2ADD">
            <w:fldChar w:fldCharType="begin"/>
          </w:r>
          <w:r w:rsidR="00CF2ADD">
            <w:instrText xml:space="preserve"> CITATION Ene15 \l 1033 </w:instrText>
          </w:r>
          <w:r w:rsidR="00CF2ADD">
            <w:fldChar w:fldCharType="separate"/>
          </w:r>
          <w:r w:rsidR="00CF2ADD" w:rsidRPr="00CF2ADD">
            <w:rPr>
              <w:noProof/>
            </w:rPr>
            <w:t>[15]</w:t>
          </w:r>
          <w:r w:rsidR="00CF2ADD">
            <w:fldChar w:fldCharType="end"/>
          </w:r>
        </w:sdtContent>
      </w:sdt>
    </w:p>
    <w:p w:rsidR="00264E1D" w:rsidRDefault="00264E1D" w:rsidP="00CB2C9A">
      <w:pPr>
        <w:pStyle w:val="NoSpacing"/>
      </w:pPr>
    </w:p>
    <w:p w:rsidR="001C2675" w:rsidRDefault="00264E1D" w:rsidP="00CB2C9A">
      <w:pPr>
        <w:pStyle w:val="NoSpacing"/>
      </w:pPr>
      <w:r>
        <w:t>The V</w:t>
      </w:r>
      <w:r>
        <w:rPr>
          <w:vertAlign w:val="subscript"/>
        </w:rPr>
        <w:t>min</w:t>
      </w:r>
      <w:r>
        <w:t xml:space="preserve"> is based off the 9 volt batteries and not the lower operating voltage of the microcontroller. </w:t>
      </w:r>
      <w:r w:rsidR="001C2675">
        <w:t>The following equations are used to pick the required zener diode threshold voltages. V</w:t>
      </w:r>
      <w:r w:rsidR="001C2675">
        <w:rPr>
          <w:vertAlign w:val="subscript"/>
        </w:rPr>
        <w:t xml:space="preserve">max </w:t>
      </w:r>
      <w:r w:rsidR="001C2675">
        <w:t>is the m</w:t>
      </w:r>
      <w:r w:rsidR="005015C0">
        <w:t>aximum voltage of the battery.</w:t>
      </w:r>
      <w:r>
        <w:t xml:space="preserve"> V</w:t>
      </w:r>
      <w:r>
        <w:rPr>
          <w:vertAlign w:val="subscript"/>
        </w:rPr>
        <w:t>T</w:t>
      </w:r>
      <w:r>
        <w:t xml:space="preserve"> is the threshold voltage between each LED on voltage.</w:t>
      </w:r>
      <w:r w:rsidR="005015C0">
        <w:t xml:space="preserve"> The following equations are used </w:t>
      </w:r>
    </w:p>
    <w:p w:rsidR="00264E1D" w:rsidRDefault="00264E1D" w:rsidP="00CB2C9A">
      <w:pPr>
        <w:pStyle w:val="NoSpacing"/>
      </w:pPr>
    </w:p>
    <w:p w:rsidR="00264E1D" w:rsidRPr="005015C0" w:rsidRDefault="00465893" w:rsidP="00465893">
      <w:pPr>
        <w:pStyle w:val="NoSpacing"/>
        <w:ind w:firstLine="720"/>
        <w:jc w:val="right"/>
      </w:pPr>
      <m:oMath>
        <m:r>
          <w:rPr>
            <w:rFonts w:ascii="Cambria Math" w:hAnsi="Cambria Math"/>
          </w:rPr>
          <m:t>(V</m:t>
        </m:r>
        <m:r>
          <w:rPr>
            <w:rFonts w:ascii="Cambria Math" w:hAnsi="Cambria Math"/>
            <w:vertAlign w:val="subscript"/>
          </w:rPr>
          <m:t>max</m:t>
        </m:r>
        <m:r>
          <w:rPr>
            <w:rFonts w:ascii="Cambria Math" w:hAnsi="Cambria Math"/>
          </w:rPr>
          <m:t xml:space="preserve"> – V</m:t>
        </m:r>
        <m:r>
          <w:rPr>
            <w:rFonts w:ascii="Cambria Math" w:hAnsi="Cambria Math"/>
            <w:vertAlign w:val="subscript"/>
          </w:rPr>
          <m:t>min</m:t>
        </m:r>
        <m:r>
          <w:rPr>
            <w:rFonts w:ascii="Cambria Math" w:hAnsi="Cambria Math"/>
          </w:rPr>
          <m:t>) / 4 = V</m:t>
        </m:r>
        <m:r>
          <w:rPr>
            <w:rFonts w:ascii="Cambria Math" w:hAnsi="Cambria Math"/>
            <w:vertAlign w:val="subscript"/>
          </w:rPr>
          <m:t>T</m:t>
        </m:r>
      </m:oMath>
      <w:r w:rsidR="005015C0">
        <w:t xml:space="preserve">  </w:t>
      </w:r>
      <w:r w:rsidR="005015C0">
        <w:tab/>
      </w:r>
      <w:r w:rsidR="005015C0">
        <w:tab/>
      </w:r>
      <w:r w:rsidR="005015C0">
        <w:tab/>
      </w:r>
      <w:r w:rsidR="005015C0">
        <w:tab/>
      </w:r>
      <w:r w:rsidR="005015C0">
        <w:tab/>
        <w:t>[26]</w:t>
      </w:r>
    </w:p>
    <w:p w:rsidR="00465893" w:rsidRPr="00465893" w:rsidRDefault="00465893" w:rsidP="005015C0">
      <w:pPr>
        <w:pStyle w:val="NoSpacing"/>
        <w:jc w:val="right"/>
      </w:pPr>
    </w:p>
    <w:p w:rsidR="00264E1D" w:rsidRPr="005015C0" w:rsidRDefault="00465893" w:rsidP="005015C0">
      <w:pPr>
        <w:pStyle w:val="NoSpacing"/>
        <w:jc w:val="right"/>
      </w:pPr>
      <m:oMath>
        <m:r>
          <w:rPr>
            <w:rFonts w:ascii="Cambria Math" w:hAnsi="Cambria Math"/>
          </w:rPr>
          <m:t>V = V</m:t>
        </m:r>
        <m:r>
          <w:rPr>
            <w:rFonts w:ascii="Cambria Math" w:hAnsi="Cambria Math"/>
            <w:vertAlign w:val="subscript"/>
          </w:rPr>
          <m:t xml:space="preserve">max </m:t>
        </m:r>
        <m:r>
          <w:rPr>
            <w:rFonts w:ascii="Cambria Math" w:hAnsi="Cambria Math"/>
          </w:rPr>
          <m:t xml:space="preserve"> - (2) (V</m:t>
        </m:r>
        <m:r>
          <w:rPr>
            <w:rFonts w:ascii="Cambria Math" w:hAnsi="Cambria Math"/>
            <w:vertAlign w:val="subscript"/>
          </w:rPr>
          <m:t>T</m:t>
        </m:r>
        <m:r>
          <w:rPr>
            <w:rFonts w:ascii="Cambria Math" w:hAnsi="Cambria Math"/>
          </w:rPr>
          <m:t xml:space="preserve">) </m:t>
        </m:r>
      </m:oMath>
      <w:r w:rsidR="005015C0">
        <w:tab/>
      </w:r>
      <w:r w:rsidR="005015C0">
        <w:tab/>
      </w:r>
      <w:r>
        <w:tab/>
      </w:r>
      <w:r w:rsidR="005015C0">
        <w:tab/>
      </w:r>
      <w:r w:rsidR="005015C0">
        <w:tab/>
        <w:t>[27]</w:t>
      </w:r>
    </w:p>
    <w:p w:rsidR="005015C0" w:rsidRPr="00465893" w:rsidRDefault="005015C0" w:rsidP="005015C0">
      <w:pPr>
        <w:pStyle w:val="NoSpacing"/>
        <w:jc w:val="right"/>
        <w:rPr>
          <w:rFonts w:ascii="Cambria Math" w:hAnsi="Cambria Math"/>
          <w:vertAlign w:val="subscript"/>
          <w:oMath/>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Yellow</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3) (V</m:t>
        </m:r>
        <m:r>
          <w:rPr>
            <w:rFonts w:ascii="Cambria Math" w:hAnsi="Cambria Math"/>
            <w:vertAlign w:val="subscript"/>
          </w:rPr>
          <m:t>T</m:t>
        </m:r>
        <m:r>
          <w:rPr>
            <w:rFonts w:ascii="Cambria Math" w:hAnsi="Cambria Math"/>
          </w:rPr>
          <m:t>)</m:t>
        </m:r>
      </m:oMath>
      <w:r w:rsidR="005015C0">
        <w:t xml:space="preserve"> </w:t>
      </w:r>
      <w:r w:rsidR="005015C0">
        <w:tab/>
      </w:r>
      <w:r w:rsidR="005015C0">
        <w:tab/>
      </w:r>
      <w:r w:rsidR="005015C0">
        <w:tab/>
      </w:r>
      <w:r w:rsidR="005015C0">
        <w:tab/>
        <w:t>[28]</w:t>
      </w:r>
    </w:p>
    <w:p w:rsidR="005015C0" w:rsidRDefault="005015C0" w:rsidP="005015C0">
      <w:pPr>
        <w:pStyle w:val="NoSpacing"/>
        <w:jc w:val="right"/>
        <w:rPr>
          <w:vertAlign w:val="subscript"/>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Red</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4) (V</m:t>
        </m:r>
        <m:r>
          <w:rPr>
            <w:rFonts w:ascii="Cambria Math" w:hAnsi="Cambria Math"/>
            <w:vertAlign w:val="subscript"/>
          </w:rPr>
          <m:t>T</m:t>
        </m:r>
        <m:r>
          <w:rPr>
            <w:rFonts w:ascii="Cambria Math" w:hAnsi="Cambria Math"/>
          </w:rPr>
          <m:t>)</m:t>
        </m:r>
      </m:oMath>
      <w:r w:rsidR="005015C0">
        <w:rPr>
          <w:vertAlign w:val="subscript"/>
        </w:rPr>
        <w:tab/>
      </w:r>
      <w:r w:rsidR="005015C0">
        <w:rPr>
          <w:vertAlign w:val="subscript"/>
        </w:rPr>
        <w:tab/>
      </w:r>
      <w:r w:rsidR="005015C0">
        <w:rPr>
          <w:vertAlign w:val="subscript"/>
        </w:rPr>
        <w:tab/>
      </w:r>
      <w:r w:rsidR="005015C0">
        <w:rPr>
          <w:vertAlign w:val="subscript"/>
        </w:rPr>
        <w:tab/>
      </w:r>
      <w:r w:rsidR="005015C0">
        <w:rPr>
          <w:vertAlign w:val="subscript"/>
        </w:rPr>
        <w:tab/>
      </w:r>
      <w:r w:rsidR="005015C0">
        <w:t xml:space="preserve"> [29]</w:t>
      </w:r>
    </w:p>
    <w:p w:rsidR="005015C0" w:rsidRPr="005015C0" w:rsidRDefault="005015C0" w:rsidP="00CB2C9A">
      <w:pPr>
        <w:pStyle w:val="NoSpacing"/>
        <w:rPr>
          <w:vertAlign w:val="subscript"/>
        </w:rPr>
      </w:pPr>
    </w:p>
    <w:p w:rsidR="00CB2C9A" w:rsidRDefault="005015C0" w:rsidP="00CB2C9A">
      <w:pPr>
        <w:pStyle w:val="NoSpacing"/>
      </w:pPr>
      <w:r>
        <w:t>From the required voltages to turn on an LED the zener diode threshold voltages can be calculated.</w:t>
      </w:r>
    </w:p>
    <w:p w:rsidR="005015C0" w:rsidRPr="000F7CEB" w:rsidRDefault="005015C0" w:rsidP="00CB2C9A">
      <w:pPr>
        <w:pStyle w:val="NoSpacing"/>
      </w:pPr>
      <w:r>
        <w:t xml:space="preserve">The LEDs used are all from the same manufacturer to provide consistency in size and brightness. </w:t>
      </w:r>
      <w:r w:rsidR="00465893">
        <w:t>The LEDs are designed by Dialight and associated part numbers are 521-9210, 521-9211, and 521-9216 for green, yellow, and red respectively. The forward voltage required to turn the LEDs on is 2.1 volts. The forwar</w:t>
      </w:r>
      <w:r w:rsidR="000F7CEB">
        <w:t>d current has a max rating of 30</w:t>
      </w:r>
      <w:r w:rsidR="00465893">
        <w:t xml:space="preserve"> mA for best operation. To design a path with an LED and zener diode to detect a 7 volt battery condition the following equation is used. </w:t>
      </w:r>
      <w:r w:rsidR="000F7CEB">
        <w:t>V</w:t>
      </w:r>
      <w:r w:rsidR="000F7CEB">
        <w:rPr>
          <w:vertAlign w:val="subscript"/>
        </w:rPr>
        <w:t xml:space="preserve">Path </w:t>
      </w:r>
      <w:r w:rsidR="000F7CEB">
        <w:t xml:space="preserve"> is the </w:t>
      </w:r>
      <w:r w:rsidR="00341D15">
        <w:t>voltage of the battery level being detected, V</w:t>
      </w:r>
      <w:r w:rsidR="00341D15">
        <w:rPr>
          <w:vertAlign w:val="subscript"/>
        </w:rPr>
        <w:t>Z</w:t>
      </w:r>
      <w:r w:rsidR="00341D15">
        <w:t xml:space="preserve"> is the zener voltage threshold, V</w:t>
      </w:r>
      <w:r w:rsidR="00341D15">
        <w:rPr>
          <w:vertAlign w:val="subscript"/>
        </w:rPr>
        <w:t xml:space="preserve">LED </w:t>
      </w:r>
      <w:r w:rsidR="00341D15">
        <w:t xml:space="preserve"> is the LED forward bias voltage. 20mA of current is used because it is lower than the rated maximum current. The </w:t>
      </w:r>
      <w:r w:rsidR="00702CD9">
        <w:t>resistance</w:t>
      </w:r>
      <w:r w:rsidR="00341D15">
        <w:t xml:space="preserve"> of a current limiting resistor is calculated to be put in series with each path. The following three values are the zener voltage thresholds used; 5.1 volts, 4.7 volts, and 4.3 volts for green, yellow, and red LEDs respectively. </w:t>
      </w:r>
    </w:p>
    <w:p w:rsidR="00465893" w:rsidRDefault="00465893" w:rsidP="00CB2C9A">
      <w:pPr>
        <w:pStyle w:val="NoSpacing"/>
      </w:pPr>
    </w:p>
    <w:p w:rsidR="00465893" w:rsidRPr="00465893" w:rsidRDefault="00465893" w:rsidP="00341D15">
      <w:pPr>
        <w:pStyle w:val="NoSpacing"/>
        <w:jc w:val="right"/>
      </w:pPr>
      <w:r>
        <w:t>(V</w:t>
      </w:r>
      <w:r>
        <w:rPr>
          <w:vertAlign w:val="subscript"/>
        </w:rPr>
        <w:t>Path</w:t>
      </w:r>
      <w:r>
        <w:t xml:space="preserve"> - V</w:t>
      </w:r>
      <w:r w:rsidRPr="00465893">
        <w:rPr>
          <w:vertAlign w:val="subscript"/>
        </w:rPr>
        <w:t>Z</w:t>
      </w:r>
      <w:r>
        <w:t xml:space="preserve"> – V</w:t>
      </w:r>
      <w:r>
        <w:rPr>
          <w:vertAlign w:val="subscript"/>
        </w:rPr>
        <w:t>LED</w:t>
      </w:r>
      <w:r>
        <w:t xml:space="preserve">) / </w:t>
      </w:r>
      <w:r w:rsidR="000F7CEB">
        <w:t>20mA = R</w:t>
      </w:r>
      <w:r w:rsidR="00341D15">
        <w:tab/>
      </w:r>
      <w:r w:rsidR="00341D15">
        <w:tab/>
      </w:r>
      <w:r w:rsidR="00341D15">
        <w:tab/>
      </w:r>
      <w:r w:rsidR="00341D15">
        <w:tab/>
        <w:t>[30]</w:t>
      </w:r>
    </w:p>
    <w:p w:rsidR="005015C0" w:rsidRDefault="005015C0" w:rsidP="00CB2C9A">
      <w:pPr>
        <w:pStyle w:val="NoSpacing"/>
      </w:pPr>
    </w:p>
    <w:p w:rsidR="005015C0" w:rsidRDefault="00341D15" w:rsidP="00CB2C9A">
      <w:pPr>
        <w:pStyle w:val="NoSpacing"/>
      </w:pPr>
      <w:r>
        <w:t>After each path was created the circuit was built in Multisim and tested for correct operation.</w:t>
      </w:r>
      <w:r w:rsidR="00593FAB">
        <w:t xml:space="preserve"> The battery level indicator path is shown below in the following figure.</w:t>
      </w:r>
    </w:p>
    <w:p w:rsidR="00593FAB" w:rsidRDefault="00593FAB" w:rsidP="00593FAB">
      <w:pPr>
        <w:pStyle w:val="NoSpacing"/>
        <w:keepNext/>
        <w:jc w:val="center"/>
      </w:pPr>
      <w:r>
        <w:rPr>
          <w:noProof/>
          <w:lang w:eastAsia="en-US"/>
        </w:rPr>
        <w:lastRenderedPageBreak/>
        <w:drawing>
          <wp:inline distT="0" distB="0" distL="0" distR="0" wp14:anchorId="1CC82D1D" wp14:editId="46778023">
            <wp:extent cx="1927860" cy="3060614"/>
            <wp:effectExtent l="0" t="0" r="0" b="698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Battery Indicator Path.PNG"/>
                    <pic:cNvPicPr/>
                  </pic:nvPicPr>
                  <pic:blipFill>
                    <a:blip r:embed="rId44">
                      <a:extLst>
                        <a:ext uri="{28A0092B-C50C-407E-A947-70E740481C1C}">
                          <a14:useLocalDpi xmlns:a14="http://schemas.microsoft.com/office/drawing/2010/main" val="0"/>
                        </a:ext>
                      </a:extLst>
                    </a:blip>
                    <a:stretch>
                      <a:fillRect/>
                    </a:stretch>
                  </pic:blipFill>
                  <pic:spPr>
                    <a:xfrm>
                      <a:off x="0" y="0"/>
                      <a:ext cx="1931855" cy="3066957"/>
                    </a:xfrm>
                    <a:prstGeom prst="rect">
                      <a:avLst/>
                    </a:prstGeom>
                  </pic:spPr>
                </pic:pic>
              </a:graphicData>
            </a:graphic>
          </wp:inline>
        </w:drawing>
      </w:r>
    </w:p>
    <w:p w:rsidR="00593FAB" w:rsidRDefault="00593FAB" w:rsidP="00593FAB">
      <w:pPr>
        <w:pStyle w:val="Caption"/>
        <w:jc w:val="center"/>
      </w:pPr>
      <w:r>
        <w:t xml:space="preserve">Figure </w:t>
      </w:r>
      <w:fldSimple w:instr=" SEQ Figure \* ARABIC ">
        <w:r>
          <w:rPr>
            <w:noProof/>
          </w:rPr>
          <w:t>23</w:t>
        </w:r>
      </w:fldSimple>
      <w:r>
        <w:t>: Battery Level Indicator Path</w:t>
      </w:r>
    </w:p>
    <w:p w:rsidR="00341D15" w:rsidRDefault="00341D15" w:rsidP="00CB2C9A">
      <w:pPr>
        <w:pStyle w:val="NoSpacing"/>
      </w:pPr>
    </w:p>
    <w:p w:rsidR="00CB2C9A" w:rsidRDefault="00CB2C9A" w:rsidP="00CB2C9A">
      <w:pPr>
        <w:pStyle w:val="NoSpacing"/>
      </w:pPr>
      <w:r>
        <w:t>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opto-isolator is used to separate the microcontroller circuit from the pneumatic actuator circuit. An opto-isolator works by converting an electrical signal into an optical signal by using a diode. The optical signal is recaptures within the device and output onto another circuit as a current signal. At the output of the opto-isolator a trans-impedance amplifier is used to convert the output current signal to a voltage signal for the solenoid</w:t>
      </w:r>
      <w:r w:rsidR="00B24B70">
        <w:t xml:space="preserve"> of the pneumatic valve</w:t>
      </w:r>
      <w:r>
        <w:t>. To handle the feedback signal from the pneumatic actuator another opto-isolator is used to separate the two power circuits then the signal is amplified before being read by the microcontroller’s built in analog to digital converters (ADCs).</w:t>
      </w:r>
      <w:r w:rsidR="00384C6A">
        <w:t xml:space="preserve"> A block diagram of the motherboard signal conditioning is included in the following figures.</w:t>
      </w:r>
    </w:p>
    <w:p w:rsidR="00384C6A" w:rsidRDefault="00384C6A" w:rsidP="00CB2C9A">
      <w:pPr>
        <w:pStyle w:val="NoSpacing"/>
      </w:pPr>
    </w:p>
    <w:p w:rsidR="00384C6A" w:rsidRDefault="00384C6A" w:rsidP="00384C6A">
      <w:pPr>
        <w:pStyle w:val="NoSpacing"/>
        <w:keepNext/>
        <w:jc w:val="center"/>
      </w:pPr>
      <w:r>
        <w:rPr>
          <w:noProof/>
          <w:lang w:eastAsia="en-US"/>
        </w:rPr>
        <w:lastRenderedPageBreak/>
        <w:drawing>
          <wp:inline distT="0" distB="0" distL="0" distR="0" wp14:anchorId="05E8E21D" wp14:editId="523724A9">
            <wp:extent cx="5943600" cy="2583815"/>
            <wp:effectExtent l="0" t="0" r="0" b="698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Motherboard.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943600" cy="2583815"/>
                    </a:xfrm>
                    <a:prstGeom prst="rect">
                      <a:avLst/>
                    </a:prstGeom>
                  </pic:spPr>
                </pic:pic>
              </a:graphicData>
            </a:graphic>
          </wp:inline>
        </w:drawing>
      </w:r>
    </w:p>
    <w:p w:rsidR="00384C6A" w:rsidRDefault="00384C6A" w:rsidP="00384C6A">
      <w:pPr>
        <w:pStyle w:val="Caption"/>
        <w:jc w:val="center"/>
      </w:pPr>
      <w:r>
        <w:t xml:space="preserve">Figure </w:t>
      </w:r>
      <w:fldSimple w:instr=" SEQ Figure \* ARABIC ">
        <w:r w:rsidR="00593FAB">
          <w:rPr>
            <w:noProof/>
          </w:rPr>
          <w:t>24</w:t>
        </w:r>
      </w:fldSimple>
      <w:r>
        <w:t>: Motherboard Block Diagram</w:t>
      </w:r>
    </w:p>
    <w:p w:rsidR="00384C6A" w:rsidRDefault="00384C6A" w:rsidP="00384C6A"/>
    <w:p w:rsidR="00384C6A" w:rsidRDefault="00384C6A" w:rsidP="00384C6A">
      <w:pPr>
        <w:keepNext/>
      </w:pPr>
      <w:r>
        <w:rPr>
          <w:noProof/>
        </w:rPr>
        <w:drawing>
          <wp:inline distT="0" distB="0" distL="0" distR="0" wp14:anchorId="28865517" wp14:editId="447B2A33">
            <wp:extent cx="5943600" cy="9937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Signal Path.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943600" cy="993775"/>
                    </a:xfrm>
                    <a:prstGeom prst="rect">
                      <a:avLst/>
                    </a:prstGeom>
                  </pic:spPr>
                </pic:pic>
              </a:graphicData>
            </a:graphic>
          </wp:inline>
        </w:drawing>
      </w:r>
    </w:p>
    <w:p w:rsidR="00384C6A" w:rsidRDefault="00384C6A" w:rsidP="00384C6A">
      <w:pPr>
        <w:pStyle w:val="Caption"/>
        <w:jc w:val="center"/>
      </w:pPr>
      <w:r>
        <w:t xml:space="preserve">Figure </w:t>
      </w:r>
      <w:fldSimple w:instr=" SEQ Figure \* ARABIC ">
        <w:r w:rsidR="00593FAB">
          <w:rPr>
            <w:noProof/>
          </w:rPr>
          <w:t>25</w:t>
        </w:r>
      </w:fldSimple>
      <w:r>
        <w:t>: Signal Path Diagram</w:t>
      </w:r>
    </w:p>
    <w:p w:rsidR="00384C6A" w:rsidRDefault="00384C6A" w:rsidP="00384C6A"/>
    <w:p w:rsidR="00384C6A" w:rsidRDefault="00384C6A" w:rsidP="00384C6A">
      <w:pPr>
        <w:keepNext/>
      </w:pPr>
      <w:r>
        <w:rPr>
          <w:noProof/>
        </w:rPr>
        <w:drawing>
          <wp:inline distT="0" distB="0" distL="0" distR="0" wp14:anchorId="440EAE02" wp14:editId="02366782">
            <wp:extent cx="5943600" cy="1179830"/>
            <wp:effectExtent l="0" t="0" r="0" b="127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Feedback Path.PNG"/>
                    <pic:cNvPicPr/>
                  </pic:nvPicPr>
                  <pic:blipFill>
                    <a:blip r:embed="rId47">
                      <a:extLst>
                        <a:ext uri="{28A0092B-C50C-407E-A947-70E740481C1C}">
                          <a14:useLocalDpi xmlns:a14="http://schemas.microsoft.com/office/drawing/2010/main" val="0"/>
                        </a:ext>
                      </a:extLst>
                    </a:blip>
                    <a:stretch>
                      <a:fillRect/>
                    </a:stretch>
                  </pic:blipFill>
                  <pic:spPr>
                    <a:xfrm>
                      <a:off x="0" y="0"/>
                      <a:ext cx="5943600" cy="1179830"/>
                    </a:xfrm>
                    <a:prstGeom prst="rect">
                      <a:avLst/>
                    </a:prstGeom>
                  </pic:spPr>
                </pic:pic>
              </a:graphicData>
            </a:graphic>
          </wp:inline>
        </w:drawing>
      </w:r>
    </w:p>
    <w:p w:rsidR="00384C6A" w:rsidRPr="00384C6A" w:rsidRDefault="00384C6A" w:rsidP="00384C6A">
      <w:pPr>
        <w:pStyle w:val="Caption"/>
        <w:jc w:val="center"/>
      </w:pPr>
      <w:r>
        <w:t xml:space="preserve">Figure </w:t>
      </w:r>
      <w:fldSimple w:instr=" SEQ Figure \* ARABIC ">
        <w:r w:rsidR="00593FAB">
          <w:rPr>
            <w:noProof/>
          </w:rPr>
          <w:t>26</w:t>
        </w:r>
      </w:fldSimple>
      <w:r>
        <w:t>: Feedback Path Diagram</w:t>
      </w:r>
    </w:p>
    <w:p w:rsidR="00624CA0" w:rsidRDefault="00624CA0" w:rsidP="00CB2C9A">
      <w:pPr>
        <w:pStyle w:val="NoSpacing"/>
      </w:pPr>
    </w:p>
    <w:p w:rsidR="00624CA0" w:rsidRDefault="00624CA0" w:rsidP="00624CA0">
      <w:pPr>
        <w:pStyle w:val="NoSpacing"/>
      </w:pPr>
      <w:r>
        <w:t>Amplifiers are used with passive components to make an active low pass filter. The advantage of an active low pass filter is that the output impedance is near zero and the input impedance is infinity. This helps when cascading different stages of signal conditioning. The filter itself is designed to have a corner frequency of 100Hz, which is lower than the PWM frequency of 490Hz. Using 30 KΩ resistors on a third order Sallen-Key Butterworth low pass filter design tool the following capacitance values are found.</w:t>
      </w:r>
      <w:r w:rsidR="001C2675">
        <w:t xml:space="preserve"> The amplifiers used in the low pass filter are LM 741 standard op amps.</w:t>
      </w:r>
    </w:p>
    <w:p w:rsidR="00624CA0" w:rsidRDefault="00624CA0" w:rsidP="00624CA0">
      <w:pPr>
        <w:pStyle w:val="NoSpacing"/>
      </w:pPr>
    </w:p>
    <w:tbl>
      <w:tblPr>
        <w:tblStyle w:val="TableGrid"/>
        <w:tblW w:w="0" w:type="auto"/>
        <w:tblLook w:val="04A0" w:firstRow="1" w:lastRow="0" w:firstColumn="1" w:lastColumn="0" w:noHBand="0" w:noVBand="1"/>
      </w:tblPr>
      <w:tblGrid>
        <w:gridCol w:w="3192"/>
        <w:gridCol w:w="3192"/>
        <w:gridCol w:w="3192"/>
      </w:tblGrid>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Stage</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1 [F]</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2 [F]</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lastRenderedPageBreak/>
              <w:t>1</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495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127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7.507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753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051E-7</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1.373E-8</w:t>
            </w:r>
          </w:p>
        </w:tc>
      </w:tr>
    </w:tbl>
    <w:p w:rsidR="00624CA0" w:rsidRDefault="00624CA0" w:rsidP="00624CA0">
      <w:pPr>
        <w:pStyle w:val="NoSpacing"/>
      </w:pPr>
    </w:p>
    <w:p w:rsidR="00624CA0" w:rsidRDefault="00624CA0" w:rsidP="00CB2C9A">
      <w:pPr>
        <w:pStyle w:val="NoSpacing"/>
      </w:pPr>
      <w:r>
        <w:t xml:space="preserve">The low pass filter circuit was built into Multisim software and tested for correct operation. The Multisim model is shown in figure </w:t>
      </w:r>
      <w:r w:rsidR="00264E1D">
        <w:t>20</w:t>
      </w:r>
      <w:r w:rsidR="00BB7992">
        <w:t>. The possible output values of the fi</w:t>
      </w:r>
      <w:r w:rsidR="001C2675">
        <w:t>lter are between 0 and 5 volts because of the input voltage of a 5 volt PWM.</w:t>
      </w:r>
    </w:p>
    <w:p w:rsidR="00B22168" w:rsidRDefault="00B22168" w:rsidP="00B22168">
      <w:pPr>
        <w:pStyle w:val="NoSpacing"/>
        <w:keepNext/>
        <w:jc w:val="center"/>
      </w:pPr>
      <w:r>
        <w:rPr>
          <w:noProof/>
          <w:lang w:eastAsia="en-US"/>
        </w:rPr>
        <w:drawing>
          <wp:inline distT="0" distB="0" distL="0" distR="0" wp14:anchorId="7C2DA576" wp14:editId="7E31ABC2">
            <wp:extent cx="5943600" cy="2587625"/>
            <wp:effectExtent l="0" t="0" r="0" b="317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LPF Design.PNG"/>
                    <pic:cNvPicPr/>
                  </pic:nvPicPr>
                  <pic:blipFill>
                    <a:blip r:embed="rId48">
                      <a:extLst>
                        <a:ext uri="{28A0092B-C50C-407E-A947-70E740481C1C}">
                          <a14:useLocalDpi xmlns:a14="http://schemas.microsoft.com/office/drawing/2010/main" val="0"/>
                        </a:ext>
                      </a:extLst>
                    </a:blip>
                    <a:stretch>
                      <a:fillRect/>
                    </a:stretch>
                  </pic:blipFill>
                  <pic:spPr>
                    <a:xfrm>
                      <a:off x="0" y="0"/>
                      <a:ext cx="5943600" cy="2587625"/>
                    </a:xfrm>
                    <a:prstGeom prst="rect">
                      <a:avLst/>
                    </a:prstGeom>
                  </pic:spPr>
                </pic:pic>
              </a:graphicData>
            </a:graphic>
          </wp:inline>
        </w:drawing>
      </w:r>
    </w:p>
    <w:p w:rsidR="00B22168" w:rsidRDefault="00B22168" w:rsidP="00B22168">
      <w:pPr>
        <w:pStyle w:val="Caption"/>
        <w:jc w:val="center"/>
      </w:pPr>
      <w:r>
        <w:t xml:space="preserve">Figure </w:t>
      </w:r>
      <w:fldSimple w:instr=" SEQ Figure \* ARABIC ">
        <w:r w:rsidR="00593FAB">
          <w:rPr>
            <w:noProof/>
          </w:rPr>
          <w:t>27</w:t>
        </w:r>
      </w:fldSimple>
      <w:r>
        <w:t>: Low Pass Filter</w:t>
      </w:r>
    </w:p>
    <w:p w:rsidR="00CB2C9A" w:rsidRDefault="001C2675" w:rsidP="00CB2C9A">
      <w:pPr>
        <w:pStyle w:val="NoSpacing"/>
      </w:pPr>
      <w:r>
        <w:t xml:space="preserve">The simulation is completed with the positive and negative rails of the op-amps connected to </w:t>
      </w:r>
      <w:r w:rsidRPr="001C2675">
        <w:rPr>
          <w:u w:val="single"/>
        </w:rPr>
        <w:t>+</w:t>
      </w:r>
      <w:r>
        <w:t xml:space="preserve"> 7 volts. This is done because 7 volts is the lower value sources by the 9 volt batteries.</w:t>
      </w:r>
    </w:p>
    <w:p w:rsidR="00CF2ADD" w:rsidRDefault="00CF2ADD" w:rsidP="00CB2C9A">
      <w:pPr>
        <w:pStyle w:val="NoSpacing"/>
      </w:pPr>
    </w:p>
    <w:p w:rsidR="001C2675" w:rsidRDefault="00CF2ADD" w:rsidP="00CB2C9A">
      <w:pPr>
        <w:pStyle w:val="NoSpacing"/>
      </w:pPr>
      <w:r>
        <w:t>The opto-isolator used in the mother board is the PS2501-4 photocoupler. This photocoupler consists of a LED and a phototransistor. The diode has a limit of 80mA forward current per channel and the transistor has a maximum collector current of 50 mA per channel. Using this device both electrical circuits will be entirely isolated from each other, but connected by an optical signal.</w:t>
      </w:r>
    </w:p>
    <w:p w:rsidR="00051DBC" w:rsidRDefault="00051DBC" w:rsidP="00051DBC">
      <w:pPr>
        <w:pStyle w:val="Heading1"/>
      </w:pPr>
      <w:bookmarkStart w:id="72" w:name="_Toc412452527"/>
      <w:bookmarkStart w:id="73" w:name="_Toc412466400"/>
      <w:r>
        <w:t>Control Algorithms</w:t>
      </w:r>
      <w:bookmarkEnd w:id="72"/>
    </w:p>
    <w:p w:rsidR="00051DBC" w:rsidRDefault="00051DBC" w:rsidP="00051DBC">
      <w:pPr>
        <w:pStyle w:val="NoSpacing"/>
      </w:pPr>
      <w:r>
        <w:t>The control algorithms is discrete time software implementation. The control is implemented using Simulink models cross compiled onto the target microcontroller. There are two major portions to the control algorithm, the finite state machine and the PID controllers. An overview of the architecture is given below for a single leg:</w:t>
      </w:r>
    </w:p>
    <w:p w:rsidR="00051DBC" w:rsidRDefault="00051DBC" w:rsidP="00051DBC">
      <w:pPr>
        <w:pStyle w:val="Heading1"/>
        <w:jc w:val="center"/>
      </w:pPr>
      <w:bookmarkStart w:id="74" w:name="_Toc412452528"/>
      <w:r>
        <w:rPr>
          <w:noProof/>
        </w:rPr>
        <w:drawing>
          <wp:inline distT="0" distB="0" distL="0" distR="0" wp14:anchorId="5297270A" wp14:editId="0BC18453">
            <wp:extent cx="3688080" cy="1013460"/>
            <wp:effectExtent l="0" t="0" r="7620" b="0"/>
            <wp:docPr id="146" name="Picture 146" descr="D:\MyDocs\Documents\GitHub\AgileRoboticControls\System Modelling\Control\Control - Gene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GitHub\AgileRoboticControls\System Modelling\Control\Control - General.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88080" cy="1013460"/>
                    </a:xfrm>
                    <a:prstGeom prst="rect">
                      <a:avLst/>
                    </a:prstGeom>
                    <a:noFill/>
                    <a:ln>
                      <a:noFill/>
                    </a:ln>
                  </pic:spPr>
                </pic:pic>
              </a:graphicData>
            </a:graphic>
          </wp:inline>
        </w:drawing>
      </w:r>
    </w:p>
    <w:p w:rsidR="00051DBC" w:rsidRDefault="00051DBC" w:rsidP="00051DBC">
      <w:pPr>
        <w:pStyle w:val="Caption"/>
        <w:jc w:val="center"/>
      </w:pPr>
      <w:r>
        <w:t xml:space="preserve">Figure </w:t>
      </w:r>
      <w:fldSimple w:instr=" SEQ Figure \* ARABIC ">
        <w:r w:rsidR="00593FAB">
          <w:rPr>
            <w:noProof/>
          </w:rPr>
          <w:t>28</w:t>
        </w:r>
      </w:fldSimple>
      <w:r>
        <w:t>: General control architecture for a single leg. There are a total of four PID feedback loops in the full system, one for each leg.</w:t>
      </w:r>
    </w:p>
    <w:p w:rsidR="00051DBC" w:rsidRDefault="00051DBC" w:rsidP="00051DBC">
      <w:r>
        <w:lastRenderedPageBreak/>
        <w:t>This architecture was selected to ensure a high system responsiveness. The state machine feedback loop involves heavy mathematical calculations to determine the position of each foot during runtime, so it runs much slower than the PID feedback loops. By creating an independent loop for each leg PID controller multiple feedback loops can be run for every system model loop, leading to high responsiveness. This master-slave architecture can be implemented through processor multithreading, and if that does not operate quickly enough additional slave microcontrollers will be purchased to run the PID loops. A detailed diagram of the real time control block diagram is given below:</w:t>
      </w:r>
    </w:p>
    <w:p w:rsidR="00051DBC" w:rsidRDefault="00051DBC" w:rsidP="00051DBC"/>
    <w:p w:rsidR="00051DBC" w:rsidRDefault="00051DBC" w:rsidP="00051DBC">
      <w:pPr>
        <w:keepNext/>
        <w:jc w:val="center"/>
      </w:pPr>
      <w:r>
        <w:rPr>
          <w:noProof/>
        </w:rPr>
        <w:drawing>
          <wp:inline distT="0" distB="0" distL="0" distR="0" wp14:anchorId="19FE27E4" wp14:editId="464D1119">
            <wp:extent cx="5935980" cy="1211580"/>
            <wp:effectExtent l="0" t="0" r="7620" b="7620"/>
            <wp:docPr id="147" name="Picture 147" descr="D:\MyDocs\Documents\GitHub\AgileRoboticControls\System Modelling\Control\Control - Implemen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GitHub\AgileRoboticControls\System Modelling\Control\Control - Implementation.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35980" cy="1211580"/>
                    </a:xfrm>
                    <a:prstGeom prst="rect">
                      <a:avLst/>
                    </a:prstGeom>
                    <a:noFill/>
                    <a:ln>
                      <a:noFill/>
                    </a:ln>
                  </pic:spPr>
                </pic:pic>
              </a:graphicData>
            </a:graphic>
          </wp:inline>
        </w:drawing>
      </w:r>
    </w:p>
    <w:p w:rsidR="00051DBC" w:rsidRPr="00735BAF" w:rsidRDefault="00051DBC" w:rsidP="00051DBC">
      <w:pPr>
        <w:pStyle w:val="Caption"/>
        <w:jc w:val="center"/>
      </w:pPr>
      <w:r>
        <w:t xml:space="preserve">Figure </w:t>
      </w:r>
      <w:fldSimple w:instr=" SEQ Figure \* ARABIC ">
        <w:r w:rsidR="00593FAB">
          <w:rPr>
            <w:noProof/>
          </w:rPr>
          <w:t>29</w:t>
        </w:r>
      </w:fldSimple>
      <w:r>
        <w:t>: The master-slave architecture block diagram for a single leg. The left loop is the main system model loop and the right loop is the PID feedback controller. There are four right side loops in total, one for each leg.</w:t>
      </w:r>
    </w:p>
    <w:bookmarkEnd w:id="74"/>
    <w:p w:rsidR="00051DBC" w:rsidRDefault="00051DBC" w:rsidP="00051DBC">
      <w:pPr>
        <w:pStyle w:val="NoSpacing"/>
      </w:pPr>
    </w:p>
    <w:p w:rsidR="00051DBC" w:rsidRDefault="00051DBC" w:rsidP="00051DBC">
      <w:pPr>
        <w:pStyle w:val="NoSpacing"/>
      </w:pPr>
      <w:r>
        <w:t xml:space="preserve">The main intelligence of the robot will be implemented using a finite state machine.  State machine transitions will be defined based on user input.  Currently an initial state machine has been developed that has two states, stand-by and stop. Stand-by is a state in which the robot is determined to be functioning correctly and is awaiting user input.  Stop is the state in which the robot completely stops ongoing motion and transitions into a stable position before powering down.  Figure </w:t>
      </w:r>
      <w:r w:rsidRPr="00051DBC">
        <w:t>21</w:t>
      </w:r>
      <w:r>
        <w:t xml:space="preserve"> shows a flowchart representation of the currently proposed state machine architecture:</w:t>
      </w:r>
    </w:p>
    <w:p w:rsidR="00051DBC" w:rsidRDefault="00051DBC" w:rsidP="00051DBC">
      <w:pPr>
        <w:pStyle w:val="NoSpacing"/>
      </w:pPr>
    </w:p>
    <w:p w:rsidR="00051DBC" w:rsidRDefault="00051DBC" w:rsidP="00051DBC">
      <w:pPr>
        <w:pStyle w:val="NoSpacing"/>
      </w:pPr>
    </w:p>
    <w:p w:rsidR="00051DBC" w:rsidRDefault="00051DBC" w:rsidP="00051DBC">
      <w:pPr>
        <w:pStyle w:val="NoSpacing"/>
        <w:keepNext/>
        <w:jc w:val="center"/>
      </w:pPr>
      <w:r>
        <w:rPr>
          <w:noProof/>
          <w:lang w:eastAsia="en-US"/>
        </w:rPr>
        <w:drawing>
          <wp:inline distT="0" distB="0" distL="0" distR="0" wp14:anchorId="1595B990" wp14:editId="2BFC75BF">
            <wp:extent cx="2672080" cy="1675213"/>
            <wp:effectExtent l="0" t="0" r="0" b="1270"/>
            <wp:docPr id="148" name="Picture 148"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051DBC" w:rsidRDefault="00051DBC" w:rsidP="00051DBC">
      <w:pPr>
        <w:pStyle w:val="Caption"/>
        <w:jc w:val="center"/>
      </w:pPr>
      <w:bookmarkStart w:id="75" w:name="_Toc412410036"/>
      <w:r>
        <w:t xml:space="preserve">Figure </w:t>
      </w:r>
      <w:fldSimple w:instr=" SEQ Figure \* ARABIC ">
        <w:r w:rsidR="00593FAB">
          <w:rPr>
            <w:noProof/>
          </w:rPr>
          <w:t>30</w:t>
        </w:r>
      </w:fldSimple>
      <w:r>
        <w:t>: Flowchart representation of the state machine architecture.</w:t>
      </w:r>
      <w:bookmarkEnd w:id="75"/>
    </w:p>
    <w:p w:rsidR="00051DBC" w:rsidRDefault="00051DBC" w:rsidP="00051DBC">
      <w:r>
        <w:t xml:space="preserve">The state machine has a total of seven states. On system startup the state machine is set to </w:t>
      </w:r>
      <w:r>
        <w:rPr>
          <w:i/>
        </w:rPr>
        <w:t>Initialize</w:t>
      </w:r>
      <w:r>
        <w:t xml:space="preserve"> which ensure the communication protocol is functioning and checks all subsystems for faults. When fault checking is completed the system transitions to the </w:t>
      </w:r>
      <w:r w:rsidRPr="00A06EA3">
        <w:rPr>
          <w:i/>
        </w:rPr>
        <w:t>Idle</w:t>
      </w:r>
      <w:r>
        <w:t xml:space="preserve"> state and waits for user input. Based on controller input the robot may enter the </w:t>
      </w:r>
      <w:r>
        <w:rPr>
          <w:i/>
        </w:rPr>
        <w:t>Move Forward</w:t>
      </w:r>
      <w:r>
        <w:t xml:space="preserve">, </w:t>
      </w:r>
      <w:r>
        <w:rPr>
          <w:i/>
        </w:rPr>
        <w:t>Move Backward</w:t>
      </w:r>
      <w:r>
        <w:t xml:space="preserve">, </w:t>
      </w:r>
      <w:r>
        <w:rPr>
          <w:i/>
        </w:rPr>
        <w:t>Turn Right</w:t>
      </w:r>
      <w:r>
        <w:t xml:space="preserve">, or </w:t>
      </w:r>
      <w:r>
        <w:rPr>
          <w:i/>
        </w:rPr>
        <w:t>Turn Left</w:t>
      </w:r>
      <w:r>
        <w:t xml:space="preserve"> states and transition between them. The transitions between these states depends on the gait implementation </w:t>
      </w:r>
      <w:r>
        <w:lastRenderedPageBreak/>
        <w:t>of the robot. The above flowchart assumes stationary turns, but if the robot can only turn while walking forward or backward the transitions will be modified as required.</w:t>
      </w:r>
    </w:p>
    <w:p w:rsidR="00051DBC" w:rsidRPr="006F5E4A" w:rsidRDefault="00051DBC" w:rsidP="00051DBC">
      <w:r>
        <w:t xml:space="preserve">The final state is </w:t>
      </w:r>
      <w:r>
        <w:rPr>
          <w:i/>
        </w:rPr>
        <w:t>Stop</w:t>
      </w:r>
      <w:r>
        <w:t xml:space="preserve"> which is transitioned to when a fault is detected or when input by the user. The stop state puts the robot into a stable default position before powering down each subsystem. The stop system will also be transitioned to if the microcontroller detects a power loss in the subsystems resulting from the emergency stop being activated.</w:t>
      </w:r>
    </w:p>
    <w:p w:rsidR="00CB2C9A" w:rsidRPr="004B6336" w:rsidRDefault="00CB2C9A" w:rsidP="00581007">
      <w:pPr>
        <w:pStyle w:val="Heading1"/>
      </w:pPr>
      <w:r w:rsidRPr="004B6336">
        <w:t>State Machine</w:t>
      </w:r>
      <w:bookmarkEnd w:id="73"/>
    </w:p>
    <w:p w:rsidR="00CB2C9A" w:rsidRDefault="00CB2C9A" w:rsidP="00CB2C9A">
      <w:pPr>
        <w:pStyle w:val="NoSpacing"/>
      </w:pPr>
      <w:r>
        <w:t>It was determined that the behavior of the robot would be dictated utilizing a state machine.  Using a state machine, based on the physical condition of the robot and the user input, the robot moves from different states and behaves occurring to how those states are defined within the state machine.  Currently an initial state machine has been developed that has two states.  The first state is a stand-by state in which the robot is determined to be functioning correctly and is awaiting user input.  The second state is a stop state in which the robot, after some input which forces the robot into this state, completely stops ongoing motion in the robot and moves the robot i</w:t>
      </w:r>
      <w:r w:rsidR="0014739E">
        <w:t xml:space="preserve">nto a stable position.  </w:t>
      </w:r>
      <w:r w:rsidR="00800DF2">
        <w:fldChar w:fldCharType="begin"/>
      </w:r>
      <w:r w:rsidR="00800DF2">
        <w:instrText xml:space="preserve"> REF _Ref412466321 \h </w:instrText>
      </w:r>
      <w:r w:rsidR="00800DF2">
        <w:fldChar w:fldCharType="separate"/>
      </w:r>
      <w:r w:rsidR="00874150">
        <w:t xml:space="preserve">Figure </w:t>
      </w:r>
      <w:r w:rsidR="00874150">
        <w:rPr>
          <w:noProof/>
        </w:rPr>
        <w:t>20</w:t>
      </w:r>
      <w:r w:rsidR="00800DF2">
        <w:fldChar w:fldCharType="end"/>
      </w:r>
      <w:r w:rsidR="00800DF2">
        <w:t xml:space="preserve"> </w:t>
      </w:r>
      <w:r>
        <w:t>shows a state machine flowchart in which various states are represented.  States include forward and backward motion states i</w:t>
      </w:r>
      <w:r w:rsidR="00B24B70">
        <w:t>n the robot, turning states and</w:t>
      </w:r>
      <w:r>
        <w:t xml:space="preserve"> a stop state.</w:t>
      </w:r>
      <w:r w:rsidR="00B24B70">
        <w:t xml:space="preserve"> The full state machine needs to be implemented in the next phase of the project for robot operation.</w:t>
      </w:r>
    </w:p>
    <w:p w:rsidR="00CB2C9A" w:rsidRDefault="00CB2C9A" w:rsidP="00CB2C9A">
      <w:pPr>
        <w:pStyle w:val="NoSpacing"/>
      </w:pPr>
    </w:p>
    <w:p w:rsidR="00CB2C9A" w:rsidRDefault="00CB2C9A" w:rsidP="00CB2C9A">
      <w:pPr>
        <w:pStyle w:val="NoSpacing"/>
      </w:pPr>
    </w:p>
    <w:p w:rsidR="00F217F0" w:rsidRDefault="00CB2C9A" w:rsidP="00F217F0">
      <w:pPr>
        <w:pStyle w:val="NoSpacing"/>
        <w:keepNext/>
        <w:jc w:val="center"/>
      </w:pPr>
      <w:r>
        <w:rPr>
          <w:noProof/>
          <w:lang w:eastAsia="en-US"/>
        </w:rPr>
        <w:drawing>
          <wp:inline distT="0" distB="0" distL="0" distR="0" wp14:anchorId="0F3DEF37" wp14:editId="560EC7C1">
            <wp:extent cx="2672080" cy="1675213"/>
            <wp:effectExtent l="0" t="0" r="0" b="1270"/>
            <wp:docPr id="371" name="Picture 371"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E5208D" w:rsidRDefault="00F217F0" w:rsidP="006848E1">
      <w:pPr>
        <w:pStyle w:val="Caption"/>
        <w:jc w:val="center"/>
      </w:pPr>
      <w:bookmarkStart w:id="76" w:name="_Ref412466321"/>
      <w:bookmarkStart w:id="77" w:name="_Toc412466962"/>
      <w:r>
        <w:t xml:space="preserve">Figure </w:t>
      </w:r>
      <w:fldSimple w:instr=" SEQ Figure \* ARABIC ">
        <w:r w:rsidR="00593FAB">
          <w:rPr>
            <w:noProof/>
          </w:rPr>
          <w:t>31</w:t>
        </w:r>
      </w:fldSimple>
      <w:bookmarkEnd w:id="76"/>
      <w:r>
        <w:t>: Flowchart representation of the state machine architecture.</w:t>
      </w:r>
      <w:bookmarkEnd w:id="77"/>
    </w:p>
    <w:p w:rsidR="006848E1" w:rsidRDefault="006848E1" w:rsidP="006848E1">
      <w:pPr>
        <w:pStyle w:val="Heading1"/>
      </w:pPr>
      <w:bookmarkStart w:id="78" w:name="_Toc412470509"/>
      <w:r>
        <w:t>Conclusion</w:t>
      </w:r>
      <w:bookmarkEnd w:id="78"/>
    </w:p>
    <w:p w:rsidR="006848E1" w:rsidRDefault="006848E1" w:rsidP="006848E1">
      <w:r>
        <w:t>During the fall phase of the project a feasibility study and background research was conducted on robots with a similar scope. A set of criteria and specifications was developed, and four robot designs were drafted to meet the specifications. A final design was selected as a team by use of a decision matrix.</w:t>
      </w:r>
    </w:p>
    <w:p w:rsidR="006848E1" w:rsidRDefault="006848E1" w:rsidP="006848E1">
      <w:r>
        <w:t xml:space="preserve">In the current phase of the project multiple simulations were developed to calculate the subsystem specifications to prevent failure during operation. Initially a dynamic simulation was created to calculate the required torques and internal forces felt at each joint during motion. These worst case scenarios were then passed through a finite element analysis to enhance the leg design. They were also passed into the motion study and pneumatic simulators to create specifications for the pneumatic circuit, such </w:t>
      </w:r>
      <w:r>
        <w:lastRenderedPageBreak/>
        <w:t>as maximum pressure and flow rate required. Finally, these specifications were used to select mechanical, pneumatic, and electrical components.</w:t>
      </w:r>
    </w:p>
    <w:p w:rsidR="006848E1" w:rsidRDefault="006848E1" w:rsidP="006848E1">
      <w:r>
        <w:t>During the final phase of the project the robot will be assembled and the control architecture will be developed. When the parts arrive a prototype leg will be constructed to test run the control algorithms while the other robot subsystems are constructed. When the full robot is finished the control algorithms will be tested by moving a single leg while the other three remain stationary, allowing the robot to pull itself across the ground. Finally, if time permits, additional gaits will be programmed and optimized into the control architecture.</w:t>
      </w:r>
    </w:p>
    <w:p w:rsidR="00593FAB" w:rsidRDefault="00593FAB" w:rsidP="006848E1">
      <w:r>
        <w:t>The bill of materials for the project is included below. The bill of materials includes all mechanical, electrical, and pneumatics components using in the design.</w:t>
      </w:r>
    </w:p>
    <w:p w:rsidR="006848E1" w:rsidRDefault="006848E1" w:rsidP="006848E1">
      <w:r>
        <w:t>A project schedule, in the form of a Gantt chart, is given below:</w:t>
      </w:r>
    </w:p>
    <w:p w:rsidR="00A548D3" w:rsidRPr="00A548D3" w:rsidRDefault="00A548D3" w:rsidP="00A548D3"/>
    <w:p w:rsidR="00513AB2" w:rsidRDefault="00513AB2" w:rsidP="00513AB2">
      <w:pPr>
        <w:keepNext/>
      </w:pPr>
      <w:r>
        <w:rPr>
          <w:noProof/>
        </w:rPr>
        <w:drawing>
          <wp:inline distT="0" distB="0" distL="0" distR="0" wp14:anchorId="1012087D" wp14:editId="1EDC60EE">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bookmarkStart w:id="79" w:name="_Ref412471196"/>
      <w:bookmarkStart w:id="80" w:name="_Toc412466963"/>
      <w:bookmarkStart w:id="81" w:name="_Ref412471189"/>
      <w:r>
        <w:t xml:space="preserve">Figure </w:t>
      </w:r>
      <w:fldSimple w:instr=" SEQ Figure \* ARABIC ">
        <w:r w:rsidR="00593FAB">
          <w:rPr>
            <w:noProof/>
          </w:rPr>
          <w:t>32</w:t>
        </w:r>
      </w:fldSimple>
      <w:bookmarkEnd w:id="79"/>
      <w:r>
        <w:t>: Gantt chart for project lifetime</w:t>
      </w:r>
      <w:bookmarkEnd w:id="80"/>
      <w:bookmarkEnd w:id="81"/>
    </w:p>
    <w:p w:rsidR="00513AB2" w:rsidRPr="00954810" w:rsidRDefault="00513AB2" w:rsidP="00954810"/>
    <w:p w:rsidR="0004087C" w:rsidRPr="0004087C" w:rsidRDefault="0004087C" w:rsidP="0004087C">
      <w:pPr>
        <w:pStyle w:val="Heading1"/>
        <w:rPr>
          <w:rStyle w:val="Emphasis"/>
          <w:i w:val="0"/>
          <w:iCs w:val="0"/>
        </w:rPr>
      </w:pPr>
      <w:bookmarkStart w:id="82" w:name="_Toc412466402"/>
      <w:bookmarkStart w:id="83" w:name="_Toc411178225"/>
      <w:r>
        <w:lastRenderedPageBreak/>
        <w:t>Environmental Report</w:t>
      </w:r>
      <w:bookmarkEnd w:id="82"/>
    </w:p>
    <w:p w:rsidR="0004087C" w:rsidRPr="0004087C" w:rsidRDefault="0004087C" w:rsidP="0004087C">
      <w:pPr>
        <w:pStyle w:val="Heading2"/>
        <w:rPr>
          <w:rStyle w:val="Emphasis"/>
          <w:i w:val="0"/>
          <w:iCs w:val="0"/>
        </w:rPr>
      </w:pPr>
      <w:bookmarkStart w:id="84" w:name="_Toc412466403"/>
      <w:r w:rsidRPr="0004087C">
        <w:rPr>
          <w:rStyle w:val="Emphasis"/>
          <w:i w:val="0"/>
          <w:iCs w:val="0"/>
        </w:rPr>
        <w:t>A. Materials Contained in Design</w:t>
      </w:r>
      <w:bookmarkEnd w:id="83"/>
      <w:bookmarkEnd w:id="84"/>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t>TRACE METALS/ELEMENTS</w:t>
      </w:r>
    </w:p>
    <w:p w:rsidR="0004087C" w:rsidRDefault="0004087C" w:rsidP="0004087C">
      <w:pPr>
        <w:pStyle w:val="ListParagraph"/>
      </w:pPr>
      <w:r>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t>LEAD</w:t>
      </w:r>
    </w:p>
    <w:p w:rsidR="0004087C" w:rsidRDefault="0004087C" w:rsidP="0004087C">
      <w:pPr>
        <w:pStyle w:val="ListParagraph"/>
      </w:pPr>
      <w:r>
        <w:t>This element poses an environmental impact to water supplies and ecosystems. Organisms can be killed due to improper disposal of lead. Two different components of the system contain lead. The first component is lead acid batteries used to power the robot. These lead acid 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85" w:name="_Toc411178226"/>
      <w:bookmarkStart w:id="86" w:name="_Toc412466404"/>
      <w:r w:rsidRPr="0004087C">
        <w:rPr>
          <w:rStyle w:val="Emphasis"/>
          <w:i w:val="0"/>
          <w:iCs w:val="0"/>
        </w:rPr>
        <w:t>B. Materials Contained in Prototype</w:t>
      </w:r>
      <w:bookmarkEnd w:id="85"/>
      <w:bookmarkEnd w:id="86"/>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87" w:name="_Toc411178227"/>
      <w:bookmarkStart w:id="88" w:name="_Toc412466405"/>
      <w:r w:rsidRPr="0004087C">
        <w:t>C. Special Handling Instructions</w:t>
      </w:r>
      <w:bookmarkEnd w:id="87"/>
      <w:bookmarkEnd w:id="88"/>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 xml:space="preserve">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w:t>
      </w:r>
      <w:r>
        <w:lastRenderedPageBreak/>
        <w:t>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89" w:name="_Toc411178228"/>
      <w:bookmarkStart w:id="90" w:name="_Toc412466406"/>
      <w:r w:rsidRPr="0004087C">
        <w:t>D. Special Storage Instructions</w:t>
      </w:r>
      <w:bookmarkEnd w:id="89"/>
      <w:bookmarkEnd w:id="90"/>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91" w:name="_Toc411178229"/>
      <w:bookmarkStart w:id="92" w:name="_Toc412466407"/>
      <w:r w:rsidRPr="0004087C">
        <w:t>E. Disposal Instructions</w:t>
      </w:r>
      <w:bookmarkEnd w:id="91"/>
      <w:bookmarkEnd w:id="92"/>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93" w:name="_Toc412466408"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Content>
        <w:p w:rsidR="00D3723C" w:rsidRDefault="00D3723C">
          <w:pPr>
            <w:pStyle w:val="Heading1"/>
          </w:pPr>
          <w:r>
            <w:t>References</w:t>
          </w:r>
          <w:bookmarkEnd w:id="93"/>
        </w:p>
        <w:sdt>
          <w:sdtPr>
            <w:id w:val="-573587230"/>
            <w:bibliography/>
          </w:sdtPr>
          <w:sdtContent>
            <w:p w:rsidR="00CF2ADD" w:rsidRDefault="00D3723C">
              <w:pPr>
                <w:rPr>
                  <w:noProof/>
                </w:rPr>
              </w:pPr>
              <w:r>
                <w:fldChar w:fldCharType="begin"/>
              </w:r>
              <w:r>
                <w:instrText xml:space="preserve"> BIBLIOGRAPHY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494"/>
                <w:gridCol w:w="8956"/>
              </w:tblGrid>
              <w:tr w:rsidR="00CF2ADD" w:rsidTr="00C6085A">
                <w:trPr>
                  <w:divId w:val="511262122"/>
                  <w:tblCellSpacing w:w="15" w:type="dxa"/>
                </w:trPr>
                <w:tc>
                  <w:tcPr>
                    <w:tcW w:w="238" w:type="pct"/>
                    <w:hideMark/>
                  </w:tcPr>
                  <w:p w:rsidR="00CF2ADD" w:rsidRDefault="00CF2ADD">
                    <w:pPr>
                      <w:pStyle w:val="Bibliography"/>
                      <w:rPr>
                        <w:noProof/>
                        <w:sz w:val="24"/>
                        <w:szCs w:val="24"/>
                      </w:rPr>
                    </w:pPr>
                    <w:r>
                      <w:rPr>
                        <w:noProof/>
                      </w:rPr>
                      <w:t xml:space="preserve">[1] </w:t>
                    </w:r>
                  </w:p>
                </w:tc>
                <w:tc>
                  <w:tcPr>
                    <w:tcW w:w="4714" w:type="pct"/>
                    <w:hideMark/>
                  </w:tcPr>
                  <w:p w:rsidR="00CF2ADD" w:rsidRDefault="00CF2ADD">
                    <w:pPr>
                      <w:pStyle w:val="Bibliography"/>
                      <w:rPr>
                        <w:noProof/>
                      </w:rPr>
                    </w:pPr>
                    <w:r>
                      <w:rPr>
                        <w:noProof/>
                      </w:rPr>
                      <w:t xml:space="preserve">J. R. Taylor, Classical Mechanics, Sausalito, CA: U Science, 2005.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2] </w:t>
                    </w:r>
                  </w:p>
                </w:tc>
                <w:tc>
                  <w:tcPr>
                    <w:tcW w:w="4714" w:type="pct"/>
                    <w:hideMark/>
                  </w:tcPr>
                  <w:p w:rsidR="00CF2ADD" w:rsidRDefault="00CF2ADD">
                    <w:pPr>
                      <w:pStyle w:val="Bibliography"/>
                      <w:rPr>
                        <w:noProof/>
                      </w:rPr>
                    </w:pPr>
                    <w:r>
                      <w:rPr>
                        <w:noProof/>
                      </w:rPr>
                      <w:t xml:space="preserve">K. J. Vandiver, </w:t>
                    </w:r>
                    <w:r>
                      <w:rPr>
                        <w:i/>
                        <w:iCs/>
                        <w:noProof/>
                      </w:rPr>
                      <w:t xml:space="preserve">Introduction to Lagrange, </w:t>
                    </w:r>
                    <w:r>
                      <w:rPr>
                        <w:noProof/>
                      </w:rPr>
                      <w:t xml:space="preserve">Cambridge, MA: MIT OpenCourseWare, 2013.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3] </w:t>
                    </w:r>
                  </w:p>
                </w:tc>
                <w:tc>
                  <w:tcPr>
                    <w:tcW w:w="4714" w:type="pct"/>
                    <w:hideMark/>
                  </w:tcPr>
                  <w:p w:rsidR="00CF2ADD" w:rsidRDefault="00CF2ADD">
                    <w:pPr>
                      <w:pStyle w:val="Bibliography"/>
                      <w:rPr>
                        <w:noProof/>
                      </w:rPr>
                    </w:pPr>
                    <w:r>
                      <w:rPr>
                        <w:noProof/>
                      </w:rPr>
                      <w:t xml:space="preserve">F. Beer, R. E. Johnston and P. Cornwell, Vector Mechanics for Engineers: Dynamics, New York: McGraw-Hill, 2013.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4] </w:t>
                    </w:r>
                  </w:p>
                </w:tc>
                <w:tc>
                  <w:tcPr>
                    <w:tcW w:w="4714" w:type="pct"/>
                    <w:hideMark/>
                  </w:tcPr>
                  <w:p w:rsidR="00CF2ADD" w:rsidRDefault="00CF2ADD">
                    <w:pPr>
                      <w:pStyle w:val="Bibliography"/>
                      <w:rPr>
                        <w:noProof/>
                      </w:rPr>
                    </w:pPr>
                    <w:r>
                      <w:rPr>
                        <w:noProof/>
                      </w:rPr>
                      <w:t xml:space="preserve">A. C. Chaing, Fundamental Methods of Mathematical Economics, McGraw-Hill, 1984.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5] </w:t>
                    </w:r>
                  </w:p>
                </w:tc>
                <w:tc>
                  <w:tcPr>
                    <w:tcW w:w="4714" w:type="pct"/>
                    <w:hideMark/>
                  </w:tcPr>
                  <w:p w:rsidR="00CF2ADD" w:rsidRDefault="00CF2ADD">
                    <w:pPr>
                      <w:pStyle w:val="Bibliography"/>
                      <w:rPr>
                        <w:noProof/>
                      </w:rPr>
                    </w:pPr>
                    <w:r>
                      <w:rPr>
                        <w:noProof/>
                      </w:rPr>
                      <w:t>Engineering Toolbox, "Friction and Coefficienst of Friction," Engineering Toolbox, [Online]. Available: http://www.engineeringtoolbox.com/friction-coefficients-d_778.html. [Accessed 2015].</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6] </w:t>
                    </w:r>
                  </w:p>
                </w:tc>
                <w:tc>
                  <w:tcPr>
                    <w:tcW w:w="4714" w:type="pct"/>
                    <w:hideMark/>
                  </w:tcPr>
                  <w:p w:rsidR="00CF2ADD" w:rsidRDefault="00CF2ADD">
                    <w:pPr>
                      <w:pStyle w:val="Bibliography"/>
                      <w:rPr>
                        <w:noProof/>
                      </w:rPr>
                    </w:pPr>
                    <w:r>
                      <w:rPr>
                        <w:noProof/>
                      </w:rPr>
                      <w:t>Bimba Manufacturing, "Original Line® Air Cylinder," [Online]. Available: http://www.bimba.com/Products-and-Cad/Actuators/Inch/Round-Line/Non-Repairable/Original-Line-Cylinder/.</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7] </w:t>
                    </w:r>
                  </w:p>
                </w:tc>
                <w:tc>
                  <w:tcPr>
                    <w:tcW w:w="4714" w:type="pct"/>
                    <w:hideMark/>
                  </w:tcPr>
                  <w:p w:rsidR="00CF2ADD" w:rsidRDefault="00CF2ADD">
                    <w:pPr>
                      <w:pStyle w:val="Bibliography"/>
                      <w:rPr>
                        <w:noProof/>
                      </w:rPr>
                    </w:pPr>
                    <w:r>
                      <w:rPr>
                        <w:noProof/>
                      </w:rPr>
                      <w:t>Grainger, "SPEEDAIRE Air Compressor,0.9 HP,120V,115 psi," [Online]. Available: http://www.grainger.com/product/SPEEDAIRE-Air-Compressor-25F537?s_pp=false&amp;picUrl=//static.grainger.com/rp/s/is/image/Grainger/25F537_AS01?$smthumb$.</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8] </w:t>
                    </w:r>
                  </w:p>
                </w:tc>
                <w:tc>
                  <w:tcPr>
                    <w:tcW w:w="4714" w:type="pct"/>
                    <w:hideMark/>
                  </w:tcPr>
                  <w:p w:rsidR="00CF2ADD" w:rsidRDefault="00CF2ADD">
                    <w:pPr>
                      <w:pStyle w:val="Bibliography"/>
                      <w:rPr>
                        <w:noProof/>
                      </w:rPr>
                    </w:pPr>
                    <w:r>
                      <w:rPr>
                        <w:noProof/>
                      </w:rPr>
                      <w:t>Norgen Fluid Controls, "Solenoid Valve Basics," [Online]. Available: http://www.pacontrol.com/download/Solenoid%20Valves%20Basics.pdf.</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9] </w:t>
                    </w:r>
                  </w:p>
                </w:tc>
                <w:tc>
                  <w:tcPr>
                    <w:tcW w:w="4714" w:type="pct"/>
                    <w:hideMark/>
                  </w:tcPr>
                  <w:p w:rsidR="00CF2ADD" w:rsidRDefault="00CF2ADD">
                    <w:pPr>
                      <w:pStyle w:val="Bibliography"/>
                      <w:rPr>
                        <w:noProof/>
                      </w:rPr>
                    </w:pPr>
                    <w:r>
                      <w:rPr>
                        <w:noProof/>
                      </w:rPr>
                      <w:t>Amazon.com, "12v DC 4mm 1/4" NPT Normally Closed Brass NBR 2-Way Solenoid Valve," [Online]. Available: http://www.amazon.com/12v-Normally-Closed-Brass-Solenoid/dp/B005EP0WAO.</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0] </w:t>
                    </w:r>
                  </w:p>
                </w:tc>
                <w:tc>
                  <w:tcPr>
                    <w:tcW w:w="4714" w:type="pct"/>
                    <w:hideMark/>
                  </w:tcPr>
                  <w:p w:rsidR="00CF2ADD" w:rsidRDefault="00CF2ADD">
                    <w:pPr>
                      <w:pStyle w:val="Bibliography"/>
                      <w:rPr>
                        <w:noProof/>
                      </w:rPr>
                    </w:pPr>
                    <w:r>
                      <w:rPr>
                        <w:noProof/>
                      </w:rPr>
                      <w:t>Upperplumbers, "Safety Devices and Controls," Upperplumbers, 12 March 2013. [Online]. Available: http://www.upperplumbers.co.uk/plumbing/plumbing_pages.php?title=Safety%20Cut-off%20Devices&amp;cat=1. [Accessed 21 November 2014].</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1] </w:t>
                    </w:r>
                  </w:p>
                </w:tc>
                <w:tc>
                  <w:tcPr>
                    <w:tcW w:w="4714" w:type="pct"/>
                    <w:hideMark/>
                  </w:tcPr>
                  <w:p w:rsidR="00CF2ADD" w:rsidRDefault="00CF2ADD">
                    <w:pPr>
                      <w:pStyle w:val="Bibliography"/>
                      <w:rPr>
                        <w:noProof/>
                      </w:rPr>
                    </w:pPr>
                    <w:r>
                      <w:rPr>
                        <w:noProof/>
                      </w:rPr>
                      <w:t>Emerson Industrial Automation, "Mark 3, SPA 3, and PA 3 Series Valve," [Online]. Available: http://www.numatics.com/applications/products/valves/mk3.aspx.</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2] </w:t>
                    </w:r>
                  </w:p>
                </w:tc>
                <w:tc>
                  <w:tcPr>
                    <w:tcW w:w="4714" w:type="pct"/>
                    <w:hideMark/>
                  </w:tcPr>
                  <w:p w:rsidR="00CF2ADD" w:rsidRDefault="00CF2ADD">
                    <w:pPr>
                      <w:pStyle w:val="Bibliography"/>
                      <w:rPr>
                        <w:noProof/>
                      </w:rPr>
                    </w:pPr>
                    <w:r>
                      <w:rPr>
                        <w:noProof/>
                      </w:rPr>
                      <w:t>Design Aerospace LLC, "Directional Control Valve, Hydraulic - Description," Design Aerospace LLC, 2013. [Online]. Available: http://www.daerospace.com/HydraulicSystems/DirectionalValvesDesc.php. [Accessed 21 November 2014].</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3] </w:t>
                    </w:r>
                  </w:p>
                </w:tc>
                <w:tc>
                  <w:tcPr>
                    <w:tcW w:w="4714" w:type="pct"/>
                    <w:hideMark/>
                  </w:tcPr>
                  <w:p w:rsidR="00CF2ADD" w:rsidRDefault="00CF2ADD">
                    <w:pPr>
                      <w:pStyle w:val="Bibliography"/>
                      <w:rPr>
                        <w:noProof/>
                      </w:rPr>
                    </w:pPr>
                    <w:r>
                      <w:rPr>
                        <w:noProof/>
                      </w:rPr>
                      <w:t xml:space="preserve">Energy Control, "Belimo 2-Way 1/2 Inch Brass CCV Assembly," [Online]. Available: </w:t>
                    </w:r>
                    <w:r>
                      <w:rPr>
                        <w:noProof/>
                      </w:rPr>
                      <w:lastRenderedPageBreak/>
                      <w:t>http://www.energycontrol.com/Belimo-B208B-CCV-Control-Valve-p/B208B.htm?gclid=CPPn7OeGg8ICFYZm7Aod7F4AQg.</w:t>
                    </w:r>
                  </w:p>
                </w:tc>
              </w:tr>
              <w:tr w:rsidR="00CF2ADD" w:rsidTr="00C6085A">
                <w:trPr>
                  <w:divId w:val="511262122"/>
                  <w:tblCellSpacing w:w="15" w:type="dxa"/>
                </w:trPr>
                <w:tc>
                  <w:tcPr>
                    <w:tcW w:w="238" w:type="pct"/>
                    <w:hideMark/>
                  </w:tcPr>
                  <w:p w:rsidR="00CF2ADD" w:rsidRDefault="00CF2ADD">
                    <w:pPr>
                      <w:pStyle w:val="Bibliography"/>
                      <w:rPr>
                        <w:noProof/>
                      </w:rPr>
                    </w:pPr>
                    <w:r>
                      <w:rPr>
                        <w:noProof/>
                      </w:rPr>
                      <w:lastRenderedPageBreak/>
                      <w:t xml:space="preserve">[14] </w:t>
                    </w:r>
                  </w:p>
                </w:tc>
                <w:tc>
                  <w:tcPr>
                    <w:tcW w:w="4714" w:type="pct"/>
                    <w:hideMark/>
                  </w:tcPr>
                  <w:p w:rsidR="00CF2ADD" w:rsidRDefault="00CF2ADD">
                    <w:pPr>
                      <w:pStyle w:val="Bibliography"/>
                      <w:rPr>
                        <w:noProof/>
                      </w:rPr>
                    </w:pPr>
                    <w:r>
                      <w:rPr>
                        <w:noProof/>
                      </w:rPr>
                      <w:t>Bimba, "Pneumatic Application and Reference Handbook".</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5] </w:t>
                    </w:r>
                  </w:p>
                </w:tc>
                <w:tc>
                  <w:tcPr>
                    <w:tcW w:w="4714" w:type="pct"/>
                    <w:hideMark/>
                  </w:tcPr>
                  <w:p w:rsidR="00CF2ADD" w:rsidRDefault="00CF2ADD">
                    <w:pPr>
                      <w:pStyle w:val="Bibliography"/>
                      <w:rPr>
                        <w:noProof/>
                      </w:rPr>
                    </w:pPr>
                    <w:r>
                      <w:rPr>
                        <w:noProof/>
                      </w:rPr>
                      <w:t>Energizer, "www.energizer.com," [Online]. Available: www.energizer.com. [Accessed 26 2 2015].</w:t>
                    </w:r>
                  </w:p>
                </w:tc>
              </w:tr>
            </w:tbl>
            <w:p w:rsidR="00CF2ADD" w:rsidRDefault="00CF2ADD">
              <w:pPr>
                <w:divId w:val="511262122"/>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94" w:name="_Toc412466409"/>
      <w:r>
        <w:lastRenderedPageBreak/>
        <w:t>Appendix</w:t>
      </w:r>
      <w:r w:rsidR="00581007">
        <w:t xml:space="preserve"> I – Dynamic Simulation MATLAB Code</w:t>
      </w:r>
      <w:bookmarkEnd w:id="94"/>
    </w:p>
    <w:p w:rsidR="00581007" w:rsidRPr="00F72ABB" w:rsidRDefault="00581007">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BoxStep.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Sets the positions for a box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points - array representing the points the leg must b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oved to execute this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26/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points = Box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oints = [-.125, -.35; -.125, -.25; .125, -.25; .125, -.35; -.125, -.35]*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F,V,C] = cad2mat(filena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AD2MATDEMO, a demonstration of importing 3D CAD data into Matla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o get CAD data into Matlab, the process i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1) Export the 3D CAD data as an ASCII STL (or Pro/E render SLP)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2) This Matlab routine reads the CAD da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3) Once read, the CAD data is rotated around a bi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rogram has been tested with: AutoCAD, Cadkey, and Pro/Engine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Should work with most any CAD programs that can export STL.</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Format Details:  STL is supported, and the color version of STL</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that Pro/E exports, called 'render.'  The render (SLP) is just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ike STL but with color add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Note: This routine has both the import function and some basic</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nipulation for testing.  The actual reading mechanism is locat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t the end of this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if</w:t>
      </w:r>
      <w:r w:rsidRPr="00F72ABB">
        <w:rPr>
          <w:rFonts w:ascii="Courier New" w:hAnsi="Courier New" w:cs="Courier New"/>
          <w:color w:val="000000"/>
          <w:sz w:val="20"/>
          <w:szCs w:val="20"/>
        </w:rPr>
        <w:t xml:space="preserve"> nargin ==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ilename = </w:t>
      </w:r>
      <w:r w:rsidRPr="00F72ABB">
        <w:rPr>
          <w:rFonts w:ascii="Courier New" w:hAnsi="Courier New" w:cs="Courier New"/>
          <w:color w:val="A020F0"/>
          <w:sz w:val="20"/>
          <w:szCs w:val="20"/>
        </w:rPr>
        <w:t>'link.stl'</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a simple demo par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arning([</w:t>
      </w:r>
      <w:r w:rsidRPr="00F72ABB">
        <w:rPr>
          <w:rFonts w:ascii="Courier New" w:hAnsi="Courier New" w:cs="Courier New"/>
          <w:color w:val="A020F0"/>
          <w:sz w:val="20"/>
          <w:szCs w:val="20"/>
        </w:rPr>
        <w:t>'No file specified, using demo file: '</w:t>
      </w:r>
      <w:r w:rsidRPr="00F72ABB">
        <w:rPr>
          <w:rFonts w:ascii="Courier New" w:hAnsi="Courier New" w:cs="Courier New"/>
          <w:color w:val="000000"/>
          <w:sz w:val="20"/>
          <w:szCs w:val="20"/>
        </w:rPr>
        <w:t xml:space="preserve"> filena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ead the CAD data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 V, C] = rndread(filena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fout, vout, cout] = rndread(filena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eads CAD STL ASCII files, which most CAD programs can expor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Used to create Matlab patches of CAD 3D da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eturns a vertex list and face list, for Matlab patch comma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filename = 'hook.stl';  % Example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fid=fopen(filename, </w:t>
      </w:r>
      <w:r w:rsidRPr="00F72ABB">
        <w:rPr>
          <w:rFonts w:ascii="Courier New" w:hAnsi="Courier New" w:cs="Courier New"/>
          <w:color w:val="A020F0"/>
          <w:sz w:val="20"/>
          <w:szCs w:val="20"/>
        </w:rPr>
        <w:t>'r'</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Open the file, assumes STL ASCII form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if</w:t>
      </w:r>
      <w:r w:rsidRPr="00F72ABB">
        <w:rPr>
          <w:rFonts w:ascii="Courier New" w:hAnsi="Courier New" w:cs="Courier New"/>
          <w:color w:val="000000"/>
          <w:sz w:val="20"/>
          <w:szCs w:val="20"/>
        </w:rPr>
        <w:t xml:space="preserve"> fid == -1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    error(</w:t>
      </w:r>
      <w:r w:rsidRPr="00F72ABB">
        <w:rPr>
          <w:rFonts w:ascii="Courier New" w:hAnsi="Courier New" w:cs="Courier New"/>
          <w:color w:val="A020F0"/>
          <w:sz w:val="20"/>
          <w:szCs w:val="20"/>
        </w:rPr>
        <w:t>'File could not be opened, check name or path.'</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ender files take the for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solid BLOC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olor 1.000 1.000 1.0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face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normal 0.000000e+00 0.000000e+00 -1.000000e+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normal 0.000000e+00 0.000000e+00 -1.000000e+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normal 0.000000e+00 0.000000e+00 -1.000000e+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er loo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vertex 5.000000e-01 -5.000000e-01 -5.000000e-0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vertex -5.000000e-01 -5.000000e-01 -5.000000e-0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vertex -5.000000e-01 5.000000e-01 -5.000000e-0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endloo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endface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 first line is object name, then comes multiple facet and vertex lin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 color specifier is next, followed by those faces of that color, until</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next color li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CAD_object_name = sscanf(fgetl(fid), </w:t>
      </w:r>
      <w:r w:rsidRPr="00F72ABB">
        <w:rPr>
          <w:rFonts w:ascii="Courier New" w:hAnsi="Courier New" w:cs="Courier New"/>
          <w:color w:val="A020F0"/>
          <w:sz w:val="20"/>
          <w:szCs w:val="20"/>
        </w:rPr>
        <w:t>'%*s %s'</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CAD object name, if need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me STLs have it, some don't.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vnum=0;       </w:t>
      </w:r>
      <w:r w:rsidRPr="00F72ABB">
        <w:rPr>
          <w:rFonts w:ascii="Courier New" w:hAnsi="Courier New" w:cs="Courier New"/>
          <w:color w:val="228B22"/>
          <w:sz w:val="20"/>
          <w:szCs w:val="20"/>
        </w:rPr>
        <w:t>%Vertex number count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eport_num=0; </w:t>
      </w:r>
      <w:r w:rsidRPr="00F72ABB">
        <w:rPr>
          <w:rFonts w:ascii="Courier New" w:hAnsi="Courier New" w:cs="Courier New"/>
          <w:color w:val="228B22"/>
          <w:sz w:val="20"/>
          <w:szCs w:val="20"/>
        </w:rPr>
        <w:t>%Report the status as we go.</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VColor =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while</w:t>
      </w:r>
      <w:r w:rsidRPr="00F72ABB">
        <w:rPr>
          <w:rFonts w:ascii="Courier New" w:hAnsi="Courier New" w:cs="Courier New"/>
          <w:color w:val="000000"/>
          <w:sz w:val="20"/>
          <w:szCs w:val="20"/>
        </w:rPr>
        <w:t xml:space="preserve"> feof(fid) == 0                    </w:t>
      </w:r>
      <w:r w:rsidRPr="00F72ABB">
        <w:rPr>
          <w:rFonts w:ascii="Courier New" w:hAnsi="Courier New" w:cs="Courier New"/>
          <w:color w:val="228B22"/>
          <w:sz w:val="20"/>
          <w:szCs w:val="20"/>
        </w:rPr>
        <w:t>% test for end of file, if not then do stuf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line = fgetl(fid);                 </w:t>
      </w:r>
      <w:r w:rsidRPr="00F72ABB">
        <w:rPr>
          <w:rFonts w:ascii="Courier New" w:hAnsi="Courier New" w:cs="Courier New"/>
          <w:color w:val="228B22"/>
          <w:sz w:val="20"/>
          <w:szCs w:val="20"/>
        </w:rPr>
        <w:t>% reads a line of data from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word = sscanf(tline, </w:t>
      </w:r>
      <w:r w:rsidRPr="00F72ABB">
        <w:rPr>
          <w:rFonts w:ascii="Courier New" w:hAnsi="Courier New" w:cs="Courier New"/>
          <w:color w:val="A020F0"/>
          <w:sz w:val="20"/>
          <w:szCs w:val="20"/>
        </w:rPr>
        <w:t>'%s '</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make the line a character str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heck for colo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if</w:t>
      </w:r>
      <w:r w:rsidRPr="00F72ABB">
        <w:rPr>
          <w:rFonts w:ascii="Courier New" w:hAnsi="Courier New" w:cs="Courier New"/>
          <w:color w:val="000000"/>
          <w:sz w:val="20"/>
          <w:szCs w:val="20"/>
        </w:rPr>
        <w:t xml:space="preserve"> strncmpi(fword, </w:t>
      </w:r>
      <w:r w:rsidRPr="00F72ABB">
        <w:rPr>
          <w:rFonts w:ascii="Courier New" w:hAnsi="Courier New" w:cs="Courier New"/>
          <w:color w:val="A020F0"/>
          <w:sz w:val="20"/>
          <w:szCs w:val="20"/>
        </w:rPr>
        <w:t>'c'</w:t>
      </w:r>
      <w:r w:rsidRPr="00F72ABB">
        <w:rPr>
          <w:rFonts w:ascii="Courier New" w:hAnsi="Courier New" w:cs="Courier New"/>
          <w:color w:val="000000"/>
          <w:sz w:val="20"/>
          <w:szCs w:val="20"/>
        </w:rPr>
        <w:t xml:space="preserve">,1) == 1;    </w:t>
      </w:r>
      <w:r w:rsidRPr="00F72ABB">
        <w:rPr>
          <w:rFonts w:ascii="Courier New" w:hAnsi="Courier New" w:cs="Courier New"/>
          <w:color w:val="228B22"/>
          <w:sz w:val="20"/>
          <w:szCs w:val="20"/>
        </w:rPr>
        <w:t>% Checking if a "C"olor line, as "C" is 1st cha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Color = sscanf(tline, </w:t>
      </w:r>
      <w:r w:rsidRPr="00F72ABB">
        <w:rPr>
          <w:rFonts w:ascii="Courier New" w:hAnsi="Courier New" w:cs="Courier New"/>
          <w:color w:val="A020F0"/>
          <w:sz w:val="20"/>
          <w:szCs w:val="20"/>
        </w:rPr>
        <w:t>'%*s %f %f %f'</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amp; if a C, get the RGB color data of the f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end</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Keep this color, until the next color is us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if</w:t>
      </w:r>
      <w:r w:rsidRPr="00F72ABB">
        <w:rPr>
          <w:rFonts w:ascii="Courier New" w:hAnsi="Courier New" w:cs="Courier New"/>
          <w:color w:val="000000"/>
          <w:sz w:val="20"/>
          <w:szCs w:val="20"/>
        </w:rPr>
        <w:t xml:space="preserve"> strncmpi(fword, </w:t>
      </w:r>
      <w:r w:rsidRPr="00F72ABB">
        <w:rPr>
          <w:rFonts w:ascii="Courier New" w:hAnsi="Courier New" w:cs="Courier New"/>
          <w:color w:val="A020F0"/>
          <w:sz w:val="20"/>
          <w:szCs w:val="20"/>
        </w:rPr>
        <w:t>'v'</w:t>
      </w:r>
      <w:r w:rsidRPr="00F72ABB">
        <w:rPr>
          <w:rFonts w:ascii="Courier New" w:hAnsi="Courier New" w:cs="Courier New"/>
          <w:color w:val="000000"/>
          <w:sz w:val="20"/>
          <w:szCs w:val="20"/>
        </w:rPr>
        <w:t xml:space="preserve">,1) == 1;    </w:t>
      </w:r>
      <w:r w:rsidRPr="00F72ABB">
        <w:rPr>
          <w:rFonts w:ascii="Courier New" w:hAnsi="Courier New" w:cs="Courier New"/>
          <w:color w:val="228B22"/>
          <w:sz w:val="20"/>
          <w:szCs w:val="20"/>
        </w:rPr>
        <w:t>% Checking if a "V"ertex line, as "V" is 1st cha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num = vnum + 1;                </w:t>
      </w:r>
      <w:r w:rsidRPr="00F72ABB">
        <w:rPr>
          <w:rFonts w:ascii="Courier New" w:hAnsi="Courier New" w:cs="Courier New"/>
          <w:color w:val="228B22"/>
          <w:sz w:val="20"/>
          <w:szCs w:val="20"/>
        </w:rPr>
        <w:t>% If a V we count the # of V'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report_num = report_num + 1;    </w:t>
      </w:r>
      <w:r w:rsidRPr="00F72ABB">
        <w:rPr>
          <w:rFonts w:ascii="Courier New" w:hAnsi="Courier New" w:cs="Courier New"/>
          <w:color w:val="228B22"/>
          <w:sz w:val="20"/>
          <w:szCs w:val="20"/>
        </w:rPr>
        <w:t>% Report a counter, so long files show statu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if</w:t>
      </w:r>
      <w:r w:rsidRPr="00F72ABB">
        <w:rPr>
          <w:rFonts w:ascii="Courier New" w:hAnsi="Courier New" w:cs="Courier New"/>
          <w:color w:val="000000"/>
          <w:sz w:val="20"/>
          <w:szCs w:val="20"/>
        </w:rPr>
        <w:t xml:space="preserve"> report_num &gt; 249;</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disp(sprintf('Reading vertix num: %d.',vnu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report_num =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vnum) = sscanf(tline, </w:t>
      </w:r>
      <w:r w:rsidRPr="00F72ABB">
        <w:rPr>
          <w:rFonts w:ascii="Courier New" w:hAnsi="Courier New" w:cs="Courier New"/>
          <w:color w:val="A020F0"/>
          <w:sz w:val="20"/>
          <w:szCs w:val="20"/>
        </w:rPr>
        <w:t>'%*s %f %f %f'</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amp; if a V, get the XYZ data of i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c(:,vnum) = VColor;              </w:t>
      </w:r>
      <w:r w:rsidRPr="00F72ABB">
        <w:rPr>
          <w:rFonts w:ascii="Courier New" w:hAnsi="Courier New" w:cs="Courier New"/>
          <w:color w:val="228B22"/>
          <w:sz w:val="20"/>
          <w:szCs w:val="20"/>
        </w:rPr>
        <w:t>% A color for each vertex, which will color the fac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end</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xml:space="preserve">% we "*s" skip the name "color" and get the data.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Build face list; The vertices are in order, so just number the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fnum = vnum/3;      </w:t>
      </w:r>
      <w:r w:rsidRPr="00F72ABB">
        <w:rPr>
          <w:rFonts w:ascii="Courier New" w:hAnsi="Courier New" w:cs="Courier New"/>
          <w:color w:val="228B22"/>
          <w:sz w:val="20"/>
          <w:szCs w:val="20"/>
        </w:rPr>
        <w:t>%Number of faces, vnum is number of vertices.  STL is triang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flist = 1:vnum;     </w:t>
      </w:r>
      <w:r w:rsidRPr="00F72ABB">
        <w:rPr>
          <w:rFonts w:ascii="Courier New" w:hAnsi="Courier New" w:cs="Courier New"/>
          <w:color w:val="228B22"/>
          <w:sz w:val="20"/>
          <w:szCs w:val="20"/>
        </w:rPr>
        <w:t>%Face list of vertices, all in ord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F = reshape(flist, 3,fnum); </w:t>
      </w:r>
      <w:r w:rsidRPr="00F72ABB">
        <w:rPr>
          <w:rFonts w:ascii="Courier New" w:hAnsi="Courier New" w:cs="Courier New"/>
          <w:color w:val="228B22"/>
          <w:sz w:val="20"/>
          <w:szCs w:val="20"/>
        </w:rPr>
        <w:t>%Make a "3 by fnum" matrix of face list da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eturn the faces and vertex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fout = F';  </w:t>
      </w:r>
      <w:r w:rsidRPr="00F72ABB">
        <w:rPr>
          <w:rFonts w:ascii="Courier New" w:hAnsi="Courier New" w:cs="Courier New"/>
          <w:color w:val="228B22"/>
          <w:sz w:val="20"/>
          <w:szCs w:val="20"/>
        </w:rPr>
        <w:t>%Orients the array for direct use in patch.</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vout = v';  </w:t>
      </w:r>
      <w:r w:rsidRPr="00F72ABB">
        <w:rPr>
          <w:rFonts w:ascii="Courier New" w:hAnsi="Courier New" w:cs="Courier New"/>
          <w:color w:val="228B22"/>
          <w:sz w:val="20"/>
          <w:szCs w:val="20"/>
        </w:rPr>
        <w:t>%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cout = c';</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close(fid);</w:t>
      </w: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in File : cad2poly.m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cad2mat.m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Converts CAD geometry into multiple polygons and plo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 resulting geometr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filename, filename2 -filenames of the geometry to conver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p, V, p2, V2 -The corresponding polygons and vertices o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 geometry in filename and filename2, respectivel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Dr. L.A. Rodriguez</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2/04/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p,V,p2,V2] = cad2poly(filename, filename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Converts CAD data to MATLAB using the cad2ply.m file, which is a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odified version of the cad2matdemo.m file located on th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thworks central file exchang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F-faces, V-vertices, C-colo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V,C] = cad2mat(filena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2,V2,C2] = cad2mat(filename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if</w:t>
      </w:r>
      <w:r w:rsidRPr="00F72ABB">
        <w:rPr>
          <w:rFonts w:ascii="Courier New" w:hAnsi="Courier New" w:cs="Courier New"/>
          <w:color w:val="000000"/>
          <w:sz w:val="20"/>
          <w:szCs w:val="20"/>
        </w:rPr>
        <w:t xml:space="preserve"> strcmp(filename, </w:t>
      </w:r>
      <w:r w:rsidRPr="00F72ABB">
        <w:rPr>
          <w:rFonts w:ascii="Courier New" w:hAnsi="Courier New" w:cs="Courier New"/>
          <w:color w:val="A020F0"/>
          <w:sz w:val="20"/>
          <w:szCs w:val="20"/>
        </w:rPr>
        <w:t>'Thigh.stl'</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2) = V(:,2) - 0.44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2) = V(:,2)*(-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1) = V(:,1) - 0.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x = V(:,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1) = V(:,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2) =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1) = V(:,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dTheta = 3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 = (V * [cosd(dTheta) -sind(dTheta)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sind(dTheta) cosd(dTheta)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if</w:t>
      </w:r>
      <w:r w:rsidRPr="00F72ABB">
        <w:rPr>
          <w:rFonts w:ascii="Courier New" w:hAnsi="Courier New" w:cs="Courier New"/>
          <w:color w:val="000000"/>
          <w:sz w:val="20"/>
          <w:szCs w:val="20"/>
        </w:rPr>
        <w:t xml:space="preserve"> strcmp(filename2, </w:t>
      </w:r>
      <w:r w:rsidRPr="00F72ABB">
        <w:rPr>
          <w:rFonts w:ascii="Courier New" w:hAnsi="Courier New" w:cs="Courier New"/>
          <w:color w:val="A020F0"/>
          <w:sz w:val="20"/>
          <w:szCs w:val="20"/>
        </w:rPr>
        <w:t>'Shank.stl'</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x2 = V2(:,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2(:,1) = V2(:,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2(:,2) = x2 - 0.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2(:,1) = V2(:,1) * -1 + 0.27;</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h = figure(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cl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p = patch(</w:t>
      </w:r>
      <w:r w:rsidRPr="00F72ABB">
        <w:rPr>
          <w:rFonts w:ascii="Courier New" w:hAnsi="Courier New" w:cs="Courier New"/>
          <w:color w:val="A020F0"/>
          <w:sz w:val="20"/>
          <w:szCs w:val="20"/>
        </w:rPr>
        <w:t>'faces'</w:t>
      </w:r>
      <w:r w:rsidRPr="00F72ABB">
        <w:rPr>
          <w:rFonts w:ascii="Courier New" w:hAnsi="Courier New" w:cs="Courier New"/>
          <w:color w:val="000000"/>
          <w:sz w:val="20"/>
          <w:szCs w:val="20"/>
        </w:rPr>
        <w:t xml:space="preserve">, F, </w:t>
      </w:r>
      <w:r w:rsidRPr="00F72ABB">
        <w:rPr>
          <w:rFonts w:ascii="Courier New" w:hAnsi="Courier New" w:cs="Courier New"/>
          <w:color w:val="A020F0"/>
          <w:sz w:val="20"/>
          <w:szCs w:val="20"/>
        </w:rPr>
        <w:t>'vertices'</w:t>
      </w:r>
      <w:r w:rsidRPr="00F72ABB">
        <w:rPr>
          <w:rFonts w:ascii="Courier New" w:hAnsi="Courier New" w:cs="Courier New"/>
          <w:color w:val="000000"/>
          <w:sz w:val="20"/>
          <w:szCs w:val="20"/>
        </w:rPr>
        <w:t xml:space="preserve"> ,V);    </w:t>
      </w:r>
      <w:r w:rsidRPr="00F72ABB">
        <w:rPr>
          <w:rFonts w:ascii="Courier New" w:hAnsi="Courier New" w:cs="Courier New"/>
          <w:color w:val="228B22"/>
          <w:sz w:val="20"/>
          <w:szCs w:val="20"/>
        </w:rPr>
        <w:t>% create the polyg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2 = patch(</w:t>
      </w:r>
      <w:r w:rsidRPr="00F72ABB">
        <w:rPr>
          <w:rFonts w:ascii="Courier New" w:hAnsi="Courier New" w:cs="Courier New"/>
          <w:color w:val="A020F0"/>
          <w:sz w:val="20"/>
          <w:szCs w:val="20"/>
        </w:rPr>
        <w:t>'faces'</w:t>
      </w:r>
      <w:r w:rsidRPr="00F72ABB">
        <w:rPr>
          <w:rFonts w:ascii="Courier New" w:hAnsi="Courier New" w:cs="Courier New"/>
          <w:color w:val="000000"/>
          <w:sz w:val="20"/>
          <w:szCs w:val="20"/>
        </w:rPr>
        <w:t xml:space="preserve">, F2, </w:t>
      </w:r>
      <w:r w:rsidRPr="00F72ABB">
        <w:rPr>
          <w:rFonts w:ascii="Courier New" w:hAnsi="Courier New" w:cs="Courier New"/>
          <w:color w:val="A020F0"/>
          <w:sz w:val="20"/>
          <w:szCs w:val="20"/>
        </w:rPr>
        <w:t>'vertices'</w:t>
      </w:r>
      <w:r w:rsidRPr="00F72ABB">
        <w:rPr>
          <w:rFonts w:ascii="Courier New" w:hAnsi="Courier New" w:cs="Courier New"/>
          <w:color w:val="000000"/>
          <w:sz w:val="20"/>
          <w:szCs w:val="20"/>
        </w:rPr>
        <w:t xml:space="preserve"> ,V2); </w:t>
      </w:r>
      <w:r w:rsidRPr="00F72ABB">
        <w:rPr>
          <w:rFonts w:ascii="Courier New" w:hAnsi="Courier New" w:cs="Courier New"/>
          <w:color w:val="228B22"/>
          <w:sz w:val="20"/>
          <w:szCs w:val="20"/>
        </w:rPr>
        <w:t>% create the polyg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et(p, </w:t>
      </w:r>
      <w:r w:rsidRPr="00F72ABB">
        <w:rPr>
          <w:rFonts w:ascii="Courier New" w:hAnsi="Courier New" w:cs="Courier New"/>
          <w:color w:val="A020F0"/>
          <w:sz w:val="20"/>
          <w:szCs w:val="20"/>
        </w:rPr>
        <w:t>'facec'</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lat'</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the face color fl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et(p2, </w:t>
      </w:r>
      <w:r w:rsidRPr="00F72ABB">
        <w:rPr>
          <w:rFonts w:ascii="Courier New" w:hAnsi="Courier New" w:cs="Courier New"/>
          <w:color w:val="A020F0"/>
          <w:sz w:val="20"/>
          <w:szCs w:val="20"/>
        </w:rPr>
        <w:t>'facec'</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lat'</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the face color fl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et(p, </w:t>
      </w:r>
      <w:r w:rsidRPr="00F72ABB">
        <w:rPr>
          <w:rFonts w:ascii="Courier New" w:hAnsi="Courier New" w:cs="Courier New"/>
          <w:color w:val="A020F0"/>
          <w:sz w:val="20"/>
          <w:szCs w:val="20"/>
        </w:rPr>
        <w:t>'FaceVertexCData'</w:t>
      </w:r>
      <w:r w:rsidRPr="00F72ABB">
        <w:rPr>
          <w:rFonts w:ascii="Courier New" w:hAnsi="Courier New" w:cs="Courier New"/>
          <w:color w:val="000000"/>
          <w:sz w:val="20"/>
          <w:szCs w:val="20"/>
        </w:rPr>
        <w:t xml:space="preserve">, C);        </w:t>
      </w:r>
      <w:r w:rsidRPr="00F72ABB">
        <w:rPr>
          <w:rFonts w:ascii="Courier New" w:hAnsi="Courier New" w:cs="Courier New"/>
          <w:color w:val="228B22"/>
          <w:sz w:val="20"/>
          <w:szCs w:val="20"/>
        </w:rPr>
        <w:t>% Set the color (from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et(p2, </w:t>
      </w:r>
      <w:r w:rsidRPr="00F72ABB">
        <w:rPr>
          <w:rFonts w:ascii="Courier New" w:hAnsi="Courier New" w:cs="Courier New"/>
          <w:color w:val="A020F0"/>
          <w:sz w:val="20"/>
          <w:szCs w:val="20"/>
        </w:rPr>
        <w:t>'FaceVertexCData'</w:t>
      </w:r>
      <w:r w:rsidRPr="00F72ABB">
        <w:rPr>
          <w:rFonts w:ascii="Courier New" w:hAnsi="Courier New" w:cs="Courier New"/>
          <w:color w:val="000000"/>
          <w:sz w:val="20"/>
          <w:szCs w:val="20"/>
        </w:rPr>
        <w:t xml:space="preserve">, C);       </w:t>
      </w:r>
      <w:r w:rsidRPr="00F72ABB">
        <w:rPr>
          <w:rFonts w:ascii="Courier New" w:hAnsi="Courier New" w:cs="Courier New"/>
          <w:color w:val="228B22"/>
          <w:sz w:val="20"/>
          <w:szCs w:val="20"/>
        </w:rPr>
        <w:t>% Set the color (from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et(p, </w:t>
      </w:r>
      <w:r w:rsidRPr="00F72ABB">
        <w:rPr>
          <w:rFonts w:ascii="Courier New" w:hAnsi="Courier New" w:cs="Courier New"/>
          <w:color w:val="A020F0"/>
          <w:sz w:val="20"/>
          <w:szCs w:val="20"/>
        </w:rPr>
        <w:t>'EdgeColor'</w:t>
      </w:r>
      <w:r w:rsidRPr="00F72ABB">
        <w:rPr>
          <w:rFonts w:ascii="Courier New" w:hAnsi="Courier New" w:cs="Courier New"/>
          <w:color w:val="000000"/>
          <w:sz w:val="20"/>
          <w:szCs w:val="20"/>
        </w:rPr>
        <w:t>,</w:t>
      </w:r>
      <w:r w:rsidRPr="00F72ABB">
        <w:rPr>
          <w:rFonts w:ascii="Courier New" w:hAnsi="Courier New" w:cs="Courier New"/>
          <w:color w:val="A020F0"/>
          <w:sz w:val="20"/>
          <w:szCs w:val="20"/>
        </w:rPr>
        <w:t>'none'</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the edge colo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et(p2, </w:t>
      </w:r>
      <w:r w:rsidRPr="00F72ABB">
        <w:rPr>
          <w:rFonts w:ascii="Courier New" w:hAnsi="Courier New" w:cs="Courier New"/>
          <w:color w:val="A020F0"/>
          <w:sz w:val="20"/>
          <w:szCs w:val="20"/>
        </w:rPr>
        <w:t>'EdgeColor'</w:t>
      </w:r>
      <w:r w:rsidRPr="00F72ABB">
        <w:rPr>
          <w:rFonts w:ascii="Courier New" w:hAnsi="Courier New" w:cs="Courier New"/>
          <w:color w:val="000000"/>
          <w:sz w:val="20"/>
          <w:szCs w:val="20"/>
        </w:rPr>
        <w:t>,</w:t>
      </w:r>
      <w:r w:rsidRPr="00F72ABB">
        <w:rPr>
          <w:rFonts w:ascii="Courier New" w:hAnsi="Courier New" w:cs="Courier New"/>
          <w:color w:val="A020F0"/>
          <w:sz w:val="20"/>
          <w:szCs w:val="20"/>
        </w:rPr>
        <w:t>'none'</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the edge colo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olor options yellow,magenta,cyan,red,green,blue,white, blac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set(p,</w:t>
      </w:r>
      <w:r w:rsidRPr="00F72ABB">
        <w:rPr>
          <w:rFonts w:ascii="Courier New" w:hAnsi="Courier New" w:cs="Courier New"/>
          <w:color w:val="A020F0"/>
          <w:sz w:val="20"/>
          <w:szCs w:val="20"/>
        </w:rPr>
        <w:t>'FaceColor'</w:t>
      </w:r>
      <w:r w:rsidRPr="00F72ABB">
        <w:rPr>
          <w:rFonts w:ascii="Courier New" w:hAnsi="Courier New" w:cs="Courier New"/>
          <w:color w:val="000000"/>
          <w:sz w:val="20"/>
          <w:szCs w:val="20"/>
        </w:rPr>
        <w:t>,</w:t>
      </w:r>
      <w:r w:rsidRPr="00F72ABB">
        <w:rPr>
          <w:rFonts w:ascii="Courier New" w:hAnsi="Courier New" w:cs="Courier New"/>
          <w:color w:val="A020F0"/>
          <w:sz w:val="20"/>
          <w:szCs w:val="20"/>
        </w:rPr>
        <w:t>'red'</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color of filename geometr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set(p2,</w:t>
      </w:r>
      <w:r w:rsidRPr="00F72ABB">
        <w:rPr>
          <w:rFonts w:ascii="Courier New" w:hAnsi="Courier New" w:cs="Courier New"/>
          <w:color w:val="A020F0"/>
          <w:sz w:val="20"/>
          <w:szCs w:val="20"/>
        </w:rPr>
        <w:t>'FaceColor'</w:t>
      </w:r>
      <w:r w:rsidRPr="00F72ABB">
        <w:rPr>
          <w:rFonts w:ascii="Courier New" w:hAnsi="Courier New" w:cs="Courier New"/>
          <w:color w:val="000000"/>
          <w:sz w:val="20"/>
          <w:szCs w:val="20"/>
        </w:rPr>
        <w:t>,</w:t>
      </w:r>
      <w:r w:rsidRPr="00F72ABB">
        <w:rPr>
          <w:rFonts w:ascii="Courier New" w:hAnsi="Courier New" w:cs="Courier New"/>
          <w:color w:val="A020F0"/>
          <w:sz w:val="20"/>
          <w:szCs w:val="20"/>
        </w:rPr>
        <w:t>'cyan'</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color of filename2 geometr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light                               </w:t>
      </w:r>
      <w:r w:rsidRPr="00F72ABB">
        <w:rPr>
          <w:rFonts w:ascii="Courier New" w:hAnsi="Courier New" w:cs="Courier New"/>
          <w:color w:val="228B22"/>
          <w:sz w:val="20"/>
          <w:szCs w:val="20"/>
        </w:rPr>
        <w:t>% add a default ligh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daspect([1 1 1])                    </w:t>
      </w:r>
      <w:r w:rsidRPr="00F72ABB">
        <w:rPr>
          <w:rFonts w:ascii="Courier New" w:hAnsi="Courier New" w:cs="Courier New"/>
          <w:color w:val="228B22"/>
          <w:sz w:val="20"/>
          <w:szCs w:val="20"/>
        </w:rPr>
        <w:t>% Setting the aspect ratio</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view(3)                             </w:t>
      </w:r>
      <w:r w:rsidRPr="00F72ABB">
        <w:rPr>
          <w:rFonts w:ascii="Courier New" w:hAnsi="Courier New" w:cs="Courier New"/>
          <w:color w:val="228B22"/>
          <w:sz w:val="20"/>
          <w:szCs w:val="20"/>
        </w:rPr>
        <w:t>% Plot isometric vie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label(</w:t>
      </w:r>
      <w:r w:rsidRPr="00F72ABB">
        <w:rPr>
          <w:rFonts w:ascii="Courier New" w:hAnsi="Courier New" w:cs="Courier New"/>
          <w:color w:val="A020F0"/>
          <w:sz w:val="20"/>
          <w:szCs w:val="20"/>
        </w:rPr>
        <w:t>'X'</w:t>
      </w:r>
      <w:r w:rsidRPr="00F72ABB">
        <w:rPr>
          <w:rFonts w:ascii="Courier New" w:hAnsi="Courier New" w:cs="Courier New"/>
          <w:color w:val="000000"/>
          <w:sz w:val="20"/>
          <w:szCs w:val="20"/>
        </w:rPr>
        <w:t>),ylabel(</w:t>
      </w:r>
      <w:r w:rsidRPr="00F72ABB">
        <w:rPr>
          <w:rFonts w:ascii="Courier New" w:hAnsi="Courier New" w:cs="Courier New"/>
          <w:color w:val="A020F0"/>
          <w:sz w:val="20"/>
          <w:szCs w:val="20"/>
        </w:rPr>
        <w:t>'Y'</w:t>
      </w:r>
      <w:r w:rsidRPr="00F72ABB">
        <w:rPr>
          <w:rFonts w:ascii="Courier New" w:hAnsi="Courier New" w:cs="Courier New"/>
          <w:color w:val="000000"/>
          <w:sz w:val="20"/>
          <w:szCs w:val="20"/>
        </w:rPr>
        <w:t>),zlabel(</w:t>
      </w:r>
      <w:r w:rsidRPr="00F72ABB">
        <w:rPr>
          <w:rFonts w:ascii="Courier New" w:hAnsi="Courier New" w:cs="Courier New"/>
          <w:color w:val="A020F0"/>
          <w:sz w:val="20"/>
          <w:szCs w:val="20"/>
        </w:rPr>
        <w:t>'Z'</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itle({['Imported Solidworks Geometry from ' filename ' and ' filename2] ' Used to animate a 2-link rob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itle([</w:t>
      </w:r>
      <w:r w:rsidRPr="00F72ABB">
        <w:rPr>
          <w:rFonts w:ascii="Courier New" w:hAnsi="Courier New" w:cs="Courier New"/>
          <w:color w:val="A020F0"/>
          <w:sz w:val="20"/>
          <w:szCs w:val="20"/>
        </w:rPr>
        <w:t>'Imported Solidworks Geometry from '</w:t>
      </w:r>
      <w:r w:rsidRPr="00F72ABB">
        <w:rPr>
          <w:rFonts w:ascii="Courier New" w:hAnsi="Courier New" w:cs="Courier New"/>
          <w:color w:val="000000"/>
          <w:sz w:val="20"/>
          <w:szCs w:val="20"/>
        </w:rPr>
        <w:t xml:space="preserve"> filename </w:t>
      </w:r>
      <w:r w:rsidRPr="00F72ABB">
        <w:rPr>
          <w:rFonts w:ascii="Courier New" w:hAnsi="Courier New" w:cs="Courier New"/>
          <w:color w:val="A020F0"/>
          <w:sz w:val="20"/>
          <w:szCs w:val="20"/>
        </w:rPr>
        <w:t>' and '</w:t>
      </w:r>
      <w:r w:rsidRPr="00F72ABB">
        <w:rPr>
          <w:rFonts w:ascii="Courier New" w:hAnsi="Courier New" w:cs="Courier New"/>
          <w:color w:val="000000"/>
          <w:sz w:val="20"/>
          <w:szCs w:val="20"/>
        </w:rPr>
        <w:t xml:space="preserve"> filename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drawnow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sh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To use homogenous transformation matrices the n by 3 vertices will b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urned to n by 4 vertices by augmenting them with ones, [V;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V =  [V ones(length(V),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V2 = [V2 ones(length(V2),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CircleStep.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Sets the positions for a circular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positions - array representing the points the leg must b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oved to execute this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26/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positions = Circle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 = 0.1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positions = [0:1:360; 0:1:360]; </w:t>
      </w:r>
      <w:r w:rsidRPr="00F72ABB">
        <w:rPr>
          <w:rFonts w:ascii="Courier New" w:hAnsi="Courier New" w:cs="Courier New"/>
          <w:color w:val="228B22"/>
          <w:sz w:val="20"/>
          <w:szCs w:val="20"/>
        </w:rPr>
        <w:t>%degre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ositions = [cosd(positions(1,:))*r; sind(positions(2,:))*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ositions(2,:) = positions(2,:) - .26;</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positions = positions' * 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Distance.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Distance Formula implementatio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x1 - x component of position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y1 - y component of position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2 - x component of position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y2 - y component of position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d - distance between the two posi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15/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d = Distance(x1, y1, x2, y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d = sqrt((x1-x2)^2 + (y1-y2)^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DragStep.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Sets the positions for a step in which the robot is dragg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positions - array representing the points the leg must b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oved to execute this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28/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positions = Drag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ositions = [0.125:-0.005:-0.125; (0.125:-0.005:-0.125)*0 - 0.55]' * 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DrawArm.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InverseKinematics, drawRob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Description : Converts CAD geometry into multiple polygons and into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ts vertices. Plots the accelerations throughout the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Link1 - CAD geometry of upp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ink2 - CAD geometry of low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 - x position of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y - y position of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1 - Length of the hip joint to the knee joi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2 - Length of the knee joint to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lyPos - array of cylinder posi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t - time step on the plot and between samp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ylAcc - array of cylindr acceler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1/20/201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DrawArm(Link1, Link2, x, y, D1, D2, cylPos, dt, cylAcc)</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onverts CAD geometry into multiple polygons and into its vertic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ink1Pnts  and link2Pnts already includes the botto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ow of ones, that is link1Pnts = [Pnts;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link1Pnts,p2,link2Pnts] = cad2poly(Link1, Link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view(2); </w:t>
      </w:r>
      <w:r w:rsidRPr="00F72ABB">
        <w:rPr>
          <w:rFonts w:ascii="Courier New" w:hAnsi="Courier New" w:cs="Courier New"/>
          <w:color w:val="228B22"/>
          <w:sz w:val="20"/>
          <w:szCs w:val="20"/>
        </w:rPr>
        <w:t>%2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set plot bound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maxVal = (max(max(max(abs(x)), max(abs(y))), 0))/100 * 1.2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igure(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hold </w:t>
      </w:r>
      <w:r w:rsidRPr="00F72ABB">
        <w:rPr>
          <w:rFonts w:ascii="Courier New" w:hAnsi="Courier New" w:cs="Courier New"/>
          <w:color w:val="A020F0"/>
          <w:sz w:val="20"/>
          <w:szCs w:val="20"/>
        </w:rPr>
        <w:t>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xis([-maxVal maxVal -maxVal 0.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label(</w:t>
      </w:r>
      <w:r w:rsidRPr="00F72ABB">
        <w:rPr>
          <w:rFonts w:ascii="Courier New" w:hAnsi="Courier New" w:cs="Courier New"/>
          <w:color w:val="A020F0"/>
          <w:sz w:val="20"/>
          <w:szCs w:val="20"/>
        </w:rPr>
        <w:t>'X Position [m]'</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label(</w:t>
      </w:r>
      <w:r w:rsidRPr="00F72ABB">
        <w:rPr>
          <w:rFonts w:ascii="Courier New" w:hAnsi="Courier New" w:cs="Courier New"/>
          <w:color w:val="A020F0"/>
          <w:sz w:val="20"/>
          <w:szCs w:val="20"/>
        </w:rPr>
        <w:t>'Y Position [m]'</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cdt = cumsum(d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for</w:t>
      </w:r>
      <w:r w:rsidRPr="00F72ABB">
        <w:rPr>
          <w:rFonts w:ascii="Courier New" w:hAnsi="Courier New" w:cs="Courier New"/>
          <w:color w:val="000000"/>
          <w:sz w:val="20"/>
          <w:szCs w:val="20"/>
        </w:rPr>
        <w:t xml:space="preserve"> i = 1:length(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heta = InverseKinematics(D1, D2, x(i), y(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update position of STL model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drawRobot(p, p2, Theta(1), Theta(2), link1Pnts, link2Pnts, (D1-2)/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plot current path progres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igure(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movegui(</w:t>
      </w:r>
      <w:r w:rsidRPr="00F72ABB">
        <w:rPr>
          <w:rFonts w:ascii="Courier New" w:hAnsi="Courier New" w:cs="Courier New"/>
          <w:color w:val="A020F0"/>
          <w:sz w:val="20"/>
          <w:szCs w:val="20"/>
        </w:rPr>
        <w:t>'northwest'</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itle(</w:t>
      </w:r>
      <w:r w:rsidRPr="00F72ABB">
        <w:rPr>
          <w:rFonts w:ascii="Courier New" w:hAnsi="Courier New" w:cs="Courier New"/>
          <w:color w:val="A020F0"/>
          <w:sz w:val="20"/>
          <w:szCs w:val="20"/>
        </w:rPr>
        <w:t>'Robot Step Animati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plot(x(1:i)/100, y(1:i)/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pause(0.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draw cylinder posi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plot the cylinder length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igure(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movegui(</w:t>
      </w:r>
      <w:r w:rsidRPr="00F72ABB">
        <w:rPr>
          <w:rFonts w:ascii="Courier New" w:hAnsi="Courier New" w:cs="Courier New"/>
          <w:color w:val="A020F0"/>
          <w:sz w:val="20"/>
          <w:szCs w:val="20"/>
        </w:rPr>
        <w:t>'north'</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hold </w:t>
      </w:r>
      <w:r w:rsidRPr="00F72ABB">
        <w:rPr>
          <w:rFonts w:ascii="Courier New" w:hAnsi="Courier New" w:cs="Courier New"/>
          <w:color w:val="A020F0"/>
          <w:sz w:val="20"/>
          <w:szCs w:val="20"/>
        </w:rPr>
        <w:t>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subplot(2,1,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itle(</w:t>
      </w:r>
      <w:r w:rsidRPr="00F72ABB">
        <w:rPr>
          <w:rFonts w:ascii="Courier New" w:hAnsi="Courier New" w:cs="Courier New"/>
          <w:color w:val="A020F0"/>
          <w:sz w:val="20"/>
          <w:szCs w:val="20"/>
        </w:rPr>
        <w:t>'Cylinder 1 - Position vs Time [m]'</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axis([0, sum(dt), min(cylPos(:,1))*.95, max(cylPos(:,1))*1.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plot(cdt(1:min(i, length(cdt))), cylPos(1:min(i, length(dt)),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igure(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movegui(</w:t>
      </w:r>
      <w:r w:rsidRPr="00F72ABB">
        <w:rPr>
          <w:rFonts w:ascii="Courier New" w:hAnsi="Courier New" w:cs="Courier New"/>
          <w:color w:val="A020F0"/>
          <w:sz w:val="20"/>
          <w:szCs w:val="20"/>
        </w:rPr>
        <w:t>'northeast'</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hold </w:t>
      </w:r>
      <w:r w:rsidRPr="00F72ABB">
        <w:rPr>
          <w:rFonts w:ascii="Courier New" w:hAnsi="Courier New" w:cs="Courier New"/>
          <w:color w:val="A020F0"/>
          <w:sz w:val="20"/>
          <w:szCs w:val="20"/>
        </w:rPr>
        <w:t>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subplot(2,1,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itle(</w:t>
      </w:r>
      <w:r w:rsidRPr="00F72ABB">
        <w:rPr>
          <w:rFonts w:ascii="Courier New" w:hAnsi="Courier New" w:cs="Courier New"/>
          <w:color w:val="A020F0"/>
          <w:sz w:val="20"/>
          <w:szCs w:val="20"/>
        </w:rPr>
        <w:t>'Cylinder 2 - Position vs Time [m]'</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axis([0, sum(dt), min(cylPos(:,2))*.95, max(cylPos(:,2))*1.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plot(cdt(1:min(i, length(cdt))), cylPos(1:min(i, length(cdt)),2));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plot the cylinder acceler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igure(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hold </w:t>
      </w:r>
      <w:r w:rsidRPr="00F72ABB">
        <w:rPr>
          <w:rFonts w:ascii="Courier New" w:hAnsi="Courier New" w:cs="Courier New"/>
          <w:color w:val="A020F0"/>
          <w:sz w:val="20"/>
          <w:szCs w:val="20"/>
        </w:rPr>
        <w:t>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subplot(2,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itle(</w:t>
      </w:r>
      <w:r w:rsidRPr="00F72ABB">
        <w:rPr>
          <w:rFonts w:ascii="Courier New" w:hAnsi="Courier New" w:cs="Courier New"/>
          <w:color w:val="A020F0"/>
          <w:sz w:val="20"/>
          <w:szCs w:val="20"/>
        </w:rPr>
        <w:t>'Cylinder 1 - Acceleration vs Time [m/s/s]'</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axis([0, sum(dt), min(cylAcc(:,1))*.95, max(cylAcc(:,1))*1.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plot(cdt(1:min(i, length(cdt)-1)), cylAcc(1:min(i, length(cdt)-1),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igure(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hold </w:t>
      </w:r>
      <w:r w:rsidRPr="00F72ABB">
        <w:rPr>
          <w:rFonts w:ascii="Courier New" w:hAnsi="Courier New" w:cs="Courier New"/>
          <w:color w:val="A020F0"/>
          <w:sz w:val="20"/>
          <w:szCs w:val="20"/>
        </w:rPr>
        <w:t>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subplot(2,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itle(</w:t>
      </w:r>
      <w:r w:rsidRPr="00F72ABB">
        <w:rPr>
          <w:rFonts w:ascii="Courier New" w:hAnsi="Courier New" w:cs="Courier New"/>
          <w:color w:val="A020F0"/>
          <w:sz w:val="20"/>
          <w:szCs w:val="20"/>
        </w:rPr>
        <w:t>'Cylinder 2 - Acceleration vs Time [m/s/s]'</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axis([0, sum(dt), min(cylAcc(:,2))*.95, max(cylAcc(:,2))*1.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        plot(cdt(1:min(i, length(cdt)-1)), cylAcc(1:min(i, length(cdt)-1),2));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drawRobot.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Trans, RotZ</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Draws the links of the leg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p - x,y,z,w verticies of the stl 3D model link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 - x,y,z,w verticies of the stl 3D model li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ta1 - theta to rotate the stl model upp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ta2 - theta to rotate the stl model low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ink1Pnts - verticies in the upp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ink2Pnts - verticies in the low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1 - Length from hip to the knee of the le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y - 2D array of Hip Theta and Knee The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11/12/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drawRobot(p,p2,theta1,theta2,link1Pnts,link2Pnts, L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otate and translate Link vertic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_01 = RotZ(theta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link1NewPnts = T_01*link1Pnts; </w:t>
      </w:r>
      <w:r w:rsidRPr="00F72ABB">
        <w:rPr>
          <w:rFonts w:ascii="Courier New" w:hAnsi="Courier New" w:cs="Courier New"/>
          <w:color w:val="228B22"/>
          <w:sz w:val="20"/>
          <w:szCs w:val="20"/>
        </w:rPr>
        <w:t>% new vertices Link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_12 = Trans(L1,0,0)*RotZ(theta2); </w:t>
      </w:r>
      <w:r w:rsidRPr="00F72ABB">
        <w:rPr>
          <w:rFonts w:ascii="Courier New" w:hAnsi="Courier New" w:cs="Courier New"/>
          <w:color w:val="228B22"/>
          <w:sz w:val="20"/>
          <w:szCs w:val="20"/>
        </w:rPr>
        <w:t>% new vertices Link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link2NewPnts = T_01*T_12*link2Pn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raw rob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set(p,</w:t>
      </w:r>
      <w:r w:rsidRPr="00F72ABB">
        <w:rPr>
          <w:rFonts w:ascii="Courier New" w:hAnsi="Courier New" w:cs="Courier New"/>
          <w:color w:val="A020F0"/>
          <w:sz w:val="20"/>
          <w:szCs w:val="20"/>
        </w:rPr>
        <w:t>'Vertices'</w:t>
      </w:r>
      <w:r w:rsidRPr="00F72ABB">
        <w:rPr>
          <w:rFonts w:ascii="Courier New" w:hAnsi="Courier New" w:cs="Courier New"/>
          <w:color w:val="000000"/>
          <w:sz w:val="20"/>
          <w:szCs w:val="20"/>
        </w:rPr>
        <w:t>,link1NewPnts(1: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set(p2,</w:t>
      </w:r>
      <w:r w:rsidRPr="00F72ABB">
        <w:rPr>
          <w:rFonts w:ascii="Courier New" w:hAnsi="Courier New" w:cs="Courier New"/>
          <w:color w:val="A020F0"/>
          <w:sz w:val="20"/>
          <w:szCs w:val="20"/>
        </w:rPr>
        <w:t>'Vertices'</w:t>
      </w:r>
      <w:r w:rsidRPr="00F72ABB">
        <w:rPr>
          <w:rFonts w:ascii="Courier New" w:hAnsi="Courier New" w:cs="Courier New"/>
          <w:color w:val="000000"/>
          <w:sz w:val="20"/>
          <w:szCs w:val="20"/>
        </w:rPr>
        <w:t>,link2NewPnts(1: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FootToCylinder.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InverseKinematic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Calculates the cylinder length based on the position of th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foot of the rob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D1 - distance from hip joint to knee joi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2 - distance from knee joint to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1x - x position where the upper cylinder is attached 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 chassi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y - y position where the upper cylinder is attached 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 chassi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11 - length along the upper link where the upper cylind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s attach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1 - length along the upper link where the lower cylind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s attach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2 - length along the lower link where the lower cylind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s attach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 - x position of the robot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               y - y position of the robot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lengths - array of the cylinder length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upper cylinder, lower cylind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10/15/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lengths = FootToCylinder(D1, D2, P1x, P1y, P11, P21, P22, x,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 inverse kinematic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eta = InverseKinematics(D1, D2, x,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Length of Cylinder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deltaX = -P1x + P11*cosd(90-Theta(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deltaY = -P1y + P11*sind(90-Theta(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L1 = Distance(deltaX, deltaY,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Length of Cylinder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Ax = P21*cosd(Theta(1)); </w:t>
      </w:r>
      <w:r w:rsidRPr="00F72ABB">
        <w:rPr>
          <w:rFonts w:ascii="Courier New" w:hAnsi="Courier New" w:cs="Courier New"/>
          <w:color w:val="228B22"/>
          <w:sz w:val="20"/>
          <w:szCs w:val="20"/>
        </w:rPr>
        <w:t>%x coordinate of P2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Ay = P21*sind(Theta(1)); </w:t>
      </w:r>
      <w:r w:rsidRPr="00F72ABB">
        <w:rPr>
          <w:rFonts w:ascii="Courier New" w:hAnsi="Courier New" w:cs="Courier New"/>
          <w:color w:val="228B22"/>
          <w:sz w:val="20"/>
          <w:szCs w:val="20"/>
        </w:rPr>
        <w:t>%y coordinate of P2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Bx = D1*cosd(Theta(1)) + P22*cosd(Theta(1) + 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By = D1*sind(Theta(1)) + P22*sind(Theta(1) + 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L2 = Distance(Ax, Ay, Bx, B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Store Lengths in an arra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lengths = [PL1 PL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ForwardKinematics.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Calculates the foot position when given distances a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tas for a robot le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D1 - distance from hip joint to knee joi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2 - distance from knee joint to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1 - theta of the thigh from the hip aka link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2 - theta of the shank from the thigh aka li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footPos - he foot position array [x,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20/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footPos = ForwardKinematics(D1,D2,T1,T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 = D1*cosd(T1) + D2*cosd(T1+T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 = D1*sind(T1) + D2*sind(T1+T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ootPos = [x,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InverseKinematics.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Calculates the angles required by each of the legs to pl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 the foot of the robot into a certain positio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L1 - Length of the hip joint to the knee joi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2 - Length of the knee joint to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 - x position of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y - y position of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angles - array angles [angle of thigh, angle of sha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20/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angles = InverseKinematics(L1,L2, x,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max()" is used to ensure the robot stays within its operational bound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num = max((L1+L2)^2 - (x^2 + y^2),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den = max((x^2 + y^2) - (L1-L2)^2,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eta2 = -2*atan2(sqrt(num),sqrt(de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num = y*(L1+L2*cos(theta2)) - L2*x*sin(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den = x*(L1+L2*cos(theta2)) + L2*y*sin(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eta1 = atan2(num,den)*180/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eta2 = theta2*180/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ngles = [theta1, 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LegModel.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FootToCylinder, ForewardKinematics, InverseKinematic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Calculates the positions for a quarter met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elliptical step with a height of .05 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Input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ink1, Link2 - .stl fi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1, L2 - the length of each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12 - the distance along L1 where L2 is attach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21 - the distance along L2 where L1 is attach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1x, P1y - the ground location of piston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12 - the distance of piston 1's attachment point on li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1 - the distance of piston 2's attachment point on link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2 - the distance of piston 2's attachment point on li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ath - Defined array of points for positions along the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sampleDistance - Distance between each sample poi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ime - Time for a whole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y - 2D array of Hip Theta and Knee The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3/08/201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y=LegModel(Link1, Link2, L1, L2, L12, L21, P1x, P1y, P11, P21, P22,path,sampleDistance, ti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 the number of points in the path</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numPts = size(path);</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numPts = numPts(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oot position inde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index =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ootPosition(index,:) = path(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eta(index,:) = InverseKinematics(L12, L2-L21, footPosition(index,1), footPosition(index,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drawPosition(index,:) = ForwardKinematics(L12, L2-L21, Theta(1), 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index = index +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 total distance of the path</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totalDistance =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or</w:t>
      </w:r>
      <w:r w:rsidRPr="00F72ABB">
        <w:rPr>
          <w:rFonts w:ascii="Courier New" w:hAnsi="Courier New" w:cs="Courier New"/>
          <w:color w:val="000000"/>
          <w:sz w:val="20"/>
          <w:szCs w:val="20"/>
        </w:rPr>
        <w:t xml:space="preserve"> i = 1:numP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desiredPos = path(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while</w:t>
      </w:r>
      <w:r w:rsidRPr="00F72ABB">
        <w:rPr>
          <w:rFonts w:ascii="Courier New" w:hAnsi="Courier New" w:cs="Courier New"/>
          <w:color w:val="000000"/>
          <w:sz w:val="20"/>
          <w:szCs w:val="20"/>
        </w:rPr>
        <w:t xml:space="preserve"> footPosition(index-1,1) ~= desiredPos(1) || footPosition(index-1,2) ~= desiredPos(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move footPosition up to sampleDistan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d = min(sampleDistance, Distance(desiredPos(1), desiredPos(2), footPosition(index-1,1), footPosition(index-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unitVector = [desiredPos(1) - footPosition(index-1,1),desiredPos(2) - footPosition(index-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unitVector = unitVector ./ sqrt(unitVector(1)^2 + unitVector(2)^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unitVector = unitVector.*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update foot positio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ootPosition(index,:) = footPosition(index-1,:) + unitVecto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heta(index,:) = InverseKinematics(L12, L2-L21, footPosition(index,1), footPosition(index,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drawPosition(index,:) = ForwardKinematics(L12, L2-L21, Theta(index,1), Theta(index,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index = index +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if</w:t>
      </w:r>
      <w:r w:rsidRPr="00F72ABB">
        <w:rPr>
          <w:rFonts w:ascii="Courier New" w:hAnsi="Courier New" w:cs="Courier New"/>
          <w:color w:val="000000"/>
          <w:sz w:val="20"/>
          <w:szCs w:val="20"/>
        </w:rPr>
        <w:t xml:space="preserve"> i &gt;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otalDistance = totalDistance + Distance(path(i-1,1), path(i-1,2), path(i,1), path(i,2));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 cylinder posi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ootVelocity = totalDistance/ti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or</w:t>
      </w:r>
      <w:r w:rsidRPr="00F72ABB">
        <w:rPr>
          <w:rFonts w:ascii="Courier New" w:hAnsi="Courier New" w:cs="Courier New"/>
          <w:color w:val="000000"/>
          <w:sz w:val="20"/>
          <w:szCs w:val="20"/>
        </w:rPr>
        <w:t xml:space="preserve"> i = 1:length(footPositio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cylPos(i,:) = FootToCylinder(L12, L2-L21, P1x, P1y, P11, P21, P22, footPosition(i,1), footPosition(i,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or</w:t>
      </w:r>
      <w:r w:rsidRPr="00F72ABB">
        <w:rPr>
          <w:rFonts w:ascii="Courier New" w:hAnsi="Courier New" w:cs="Courier New"/>
          <w:color w:val="000000"/>
          <w:sz w:val="20"/>
          <w:szCs w:val="20"/>
        </w:rPr>
        <w:t xml:space="preserve"> i = 1:length(footPosition)-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d(i) = Distance(footPosition(i,1), footPosition(i,2), footPosition(i+1,1), footPosition(i+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dt = d / footVelocit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ssignin(</w:t>
      </w:r>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dt'</w:t>
      </w:r>
      <w:r w:rsidRPr="00F72ABB">
        <w:rPr>
          <w:rFonts w:ascii="Courier New" w:hAnsi="Courier New" w:cs="Courier New"/>
          <w:color w:val="000000"/>
          <w:sz w:val="20"/>
          <w:szCs w:val="20"/>
        </w:rPr>
        <w:t>, d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 acceleration parameter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cylAcc(:,1) = diff(cylPos(:,1),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cylAcc(:,2) = diff(cylPos(:,2),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draw the foot positio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DrawArm(Link1, Link2, drawPosition(:,1), drawPosition(:,2), L12, L2-L21, cylPos, dt, cylAcc);</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xTheta1 = max(Theta(:,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xTheta2 = max(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inTheta1 = min(Theta(:,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inTheta2 = min(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xPL1 = max(cylPos(:,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xPL2 = max(cylPos(:,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inPL1 = min(cylPos(:,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inPL2 = min(cylPos(:,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xP1Acc = max(abs(cylAcc(:,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 maxP2Acc = max(abs(cylAcc(:,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return important valu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 = Theta;</w:t>
      </w:r>
      <w:r w:rsidRPr="00F72ABB">
        <w:rPr>
          <w:rFonts w:ascii="Courier New" w:hAnsi="Courier New" w:cs="Courier New"/>
          <w:color w:val="228B22"/>
          <w:sz w:val="20"/>
          <w:szCs w:val="20"/>
        </w:rPr>
        <w:t>%[minTheta1, maxTheta1, minTheta2, maxTheta2;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minPL1, maxPL1, minPL2, maxPL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0, maxP1Acc, 0, maxP2Acc,];</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pPr>
        <w:rPr>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MatrixDynamics.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solve, sub, cross, derivative, jacobia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Calculates the velocities and accelerations and force a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orque equ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Writes force and torque equations to the worksp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2/18/201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 = MatrixDynamic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tailed explanation goes her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__________________</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2)  (4)      (3)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1 - front right, 3 - front lef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2 - rear right,  4 - rear lef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kinematic symbol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yms </w:t>
      </w:r>
      <w:r w:rsidRPr="00F72ABB">
        <w:rPr>
          <w:rFonts w:ascii="Courier New" w:hAnsi="Courier New" w:cs="Courier New"/>
          <w:color w:val="A020F0"/>
          <w:sz w:val="20"/>
          <w:szCs w:val="20"/>
        </w:rPr>
        <w:t>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H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H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H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H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T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T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T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T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K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K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K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K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S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S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S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S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F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F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F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F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yms </w:t>
      </w:r>
      <w:r w:rsidRPr="00F72ABB">
        <w:rPr>
          <w:rFonts w:ascii="Courier New" w:hAnsi="Courier New" w:cs="Courier New"/>
          <w:color w:val="A020F0"/>
          <w:sz w:val="20"/>
          <w:szCs w:val="20"/>
        </w:rPr>
        <w:t>tb</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yms </w:t>
      </w:r>
      <w:r w:rsidRPr="00F72ABB">
        <w:rPr>
          <w:rFonts w:ascii="Courier New" w:hAnsi="Courier New" w:cs="Courier New"/>
          <w:color w:val="A020F0"/>
          <w:sz w:val="20"/>
          <w:szCs w:val="20"/>
        </w:rPr>
        <w:t>x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y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b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1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2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3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4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1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2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3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yms </w:t>
      </w:r>
      <w:r w:rsidRPr="00F72ABB">
        <w:rPr>
          <w:rFonts w:ascii="Courier New" w:hAnsi="Courier New" w:cs="Courier New"/>
          <w:color w:val="A020F0"/>
          <w:sz w:val="20"/>
          <w:szCs w:val="20"/>
        </w:rPr>
        <w:t>x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y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b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1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2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3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4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1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2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3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4d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A020F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A020F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Leg 1 - FR, Leg 2 - RR, Leg 3 - FL, Leg 4 - RL</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1 = x + LH1*cos(2*pi-(tb)); yH1 = y + LH1*sin(2*pi-(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2 = x + LH2*cos((tb+pi)); yH2 = y + LH2*sin((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3 = x + LH3*cos(2*pi-(tb)); yH3 = y + LH3*sin(2*pi-(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4 = x + LH4*cos((tb+pi)); yH4 = y + LH4*sin((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T1 = x + LH1*cos(2*pi-(tb)) + LT1*cos(2*pi-(th1+tb)); yT1 = y + LH1*sin(2*pi-(tb)) + LT1*sin(2*pi-(th1+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T2 = x + LH2*cos((tb+pi)) + LT2*cos((th2+tb+pi)); yT2 = y + LH2*sin((tb+pi)) + LT1*sin((th2+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T3 = x + LH3*cos(2*pi-(tb)) + LT3*cos(2*pi-(th3+tb)); yT3 = y + LH3*sin(2*pi-(tb)) + LT1*sin(2*pi-(th3+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xT4 = x + LH4*cos((tb+pi)) + LT4*cos((th4+tb+pi)); yT4 = y + LH4*sin((tb+pi)) + LT1*sin((th4+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K1 = x + LH1*cos(2*pi-(tb)) + LK1*cos(2*pi-(th1+tb)); yK1 = y + LH1*sin(2*pi-(tb)) + LK1*sin(2*pi-(th1+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K2 = x + LH2*cos(tb+pi) + LK2*cos(th2+tb+pi); yK2 = y + LH2*sin(tb+pi) + LK2*sin(th2+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K3 = x + LH3*cos(2*pi-(tb)) + LK3*cos(2*pi-(th3+tb)); yK3 = y + LH3*sin(2*pi-(tb)) + LK3*sin(2*pi-(th3+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K4 = x + LH4*cos(tb+pi) + LK4*cos(th4+tb+pi); yK4 = y + LH4*sin(tb+pi) + LK4*sin(th4+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1 = x + LH1*cos(2*pi-(tb)) + LK1*cos(2*pi-(th1+tb)) + LS1*cos(2*pi-(tk1+th1+tb)); yS1 = y + LH1*sin(2*pi-(tb)) + LK1*sin(2*pi-(th1+tb)) + LS1*sin(2*pi-(tk1+th1+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2 = x + LH2*cos(tb+pi) + LK2*cos(th2+tb+pi) + LS2*cos(tk2+th2+tb+pi); yS2 = y + LH2*sin(tb+pi) + LK2*sin(th2+tb+pi) + LS2*cos(tk2+th2+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3 = x + LH3*cos(2*pi-(tb)) + LK3*cos(2*pi-(th3+tb)) + LS3*cos(2*pi-(tk3+th3+tb)); yS3 = y + LH3*sin(2*pi-(tb)) + LK3*sin(2*pi-(th3+tb)) + LS3*sin(2*pi-(tk3+th3+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4 = x + LH4*cos(tb+pi) + LK4*cos(th4+tb+pi) + LS4*cos(tk4+th4+tb+pi); yS4 = y + LH4*sin(tb+pi) + LK4*sin(th4+tb+pi) + LS4*cos(tk4+th4+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F1 = x + LH1*cos(2*pi-(tb)) + LK1*cos(2*pi-(th1+tb)) + LF1*cos(2*pi-(tk1+th1+tb)); yF1 = y + LH1*sin(2*pi-(tb)) + LK1*sin(2*pi-(th1+tb)) + LF1*sin(2*pi-(tk1+th1+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F2 = x + LH2*cos(tb+pi) + LK2*cos(th2+tb+pi) + LF2*cos(tk2+th2+tb+pi); yF2 = y + LH2*sin(tb+pi) + LK2*sin(th2+tb+pi) + LF2*cos(tk2+th2+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F3 = x + LH3*cos(2*pi-(tb)) + LK3*cos(2*pi-(th3+tb)) + LF3*cos(2*pi-(tk3+th3+tb)); yF3 = y + LH3*sin(2*pi-(tb)) + LK3*sin(2*pi-(th3+tb)) + LF3*sin(2*pi-(tk3+th3+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F4 = x + LH4*cos(tb+pi) + LK4*cos(th4+tb+pi) + LF4*cos(tk4+th4+tb+pi); yF4 = y + LH4*sin(tb+pi) + LK4*sin(th4+tb+pi) + LF4*cos(tk4+th4+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1dot = derivative(xH1, [x tb], [x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H1dot = derivative(yH1, [y tb], [y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2dot = derivative(xH2, [x tb], [x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H2dot = derivative(yH2, [y tb], [y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3dot = derivative(xH3, [x tb], [x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H3dot = derivative(yH3, [y tb], [y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4dot = derivative(xH4, [x tb], [x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H4dot = derivative(yH4, [y tb], [y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T1dot = derivative(xT1, [x tb th1], [xdot;tbdot;th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T1dot = derivative(yT1, [y tb th1], [ydot;tbdot;th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T2dot = derivative(xT2, [x tb th2], [xdot;tbdot;th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T2dot = derivative(yT2, [y tb th2], [ydot;tbdot;th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T3dot = derivative(xT3, [x tb th3], [xdot;tbdot;th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T3dot = derivative(yT3, [y tb th3], [ydot;tbdot;th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T4dot = derivative(xT4, [x tb th4], [xdot;tbdot;th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T4dot = derivative(yT4, [y tb th4], [ydot;tbdot;th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K1dot = derivative(xK1, [x tb th1], [xdot;tbdot;th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K1dot = derivative(yK1, [y tb th1], [ydot;tbdot;th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K2dot = derivative(xK2, [x tb th2], [xdot;tbdot;th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K2dot = derivative(yK2, [y tb th2], [ydot;tbdot;th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xK3dot = derivative(xK3, [x tb th3], [xdot;tbdot;th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K3dot = derivative(yK3, [y tb th3], [ydot;tbdot;th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K4dot = derivative(xK4, [x tb th4], [xdot;tbdot;th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K4dot = derivative(yK4, [y tb th4], [ydot;tbdot;th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1dot = derivative(xS1, [x tb th1 tk1], [xdot;tbdot;th1dot;tk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S1dot = derivative(yS1, [y tb th1 tk1], [ydot;tbdot;th1dot;tk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2dot = derivative(xS2, [x tb th2 tk2], [xdot;tbdot;th2dot;tk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S2dot = derivative(yS2, [y tb th2 tk2], [ydot;tbdot;th2dot;tk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3dot = derivative(xS3, [x tb th3 tk3], [xdot;tbdot;th3dot;tk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S3dot = derivative(yS3, [y tb th3 tk3], [ydot;tbdot;th3dot;tk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4dot = derivative(xS4, [x tb th4 tk4], [xdot;tbdot;th4dot;tk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S4dot = derivative(yS4, [y tb th4 tk4], [ydot;tbdot;th4dot;tk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F1dot = derivative(xF1, [x tb th1 tk1], [xdot;tbdot;th1dot;tk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F1dot = derivative(yF1, [y tb th1 tk1], [ydot;tbdot;th1dot;tk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F2dot = derivative(xF2, [x tb th2 tk2], [xdot;tbdot;th2dot;tk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F2dot = derivative(yF2, [y tb th2 tk2], [ydot;tbdot;th2dot;tk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F3dot = derivative(xF3, [x tb th3 tk3], [xdot;tbdot;th3dot;tk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F3dot = derivative(yF3, [y tb th3 tk3], [ydot;tbdot;th3dot;tk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F4dot = derivative(xF4, [x tb th4 tk4], [xdot;tbdot;th4dot;tk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F4dot = derivative(yF4, [y tb th4 tk4], [ydot;tbdot;th4dot;tk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ing acceler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hi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H1ddot = derivative(xH1dot,[x tb xdot tbdot], [xdot;tbdot;xddot;tbddot]); </w:t>
      </w:r>
      <w:r w:rsidRPr="00F72ABB">
        <w:rPr>
          <w:rFonts w:ascii="Courier New" w:hAnsi="Courier New" w:cs="Courier New"/>
          <w:color w:val="228B22"/>
          <w:sz w:val="20"/>
          <w:szCs w:val="20"/>
        </w:rPr>
        <w:t>%Hip 1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1ddot = derivative(yH1dot,[y tb ydot tbdot], [ydot;tbdot;yddot;tbddot]); </w:t>
      </w:r>
      <w:r w:rsidRPr="00F72ABB">
        <w:rPr>
          <w:rFonts w:ascii="Courier New" w:hAnsi="Courier New" w:cs="Courier New"/>
          <w:color w:val="228B22"/>
          <w:sz w:val="20"/>
          <w:szCs w:val="20"/>
        </w:rPr>
        <w:t>%Hip 1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H2ddot = derivative(xH2dot,[x tb xdot tbdot], [xdot;tbdot;xddot;tbddot]); </w:t>
      </w:r>
      <w:r w:rsidRPr="00F72ABB">
        <w:rPr>
          <w:rFonts w:ascii="Courier New" w:hAnsi="Courier New" w:cs="Courier New"/>
          <w:color w:val="228B22"/>
          <w:sz w:val="20"/>
          <w:szCs w:val="20"/>
        </w:rPr>
        <w:t>%Hip 2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2ddot = derivative(yH2dot,[y tb ydot tbdot], [ydot;tbdot;yddot;tbddot]); </w:t>
      </w:r>
      <w:r w:rsidRPr="00F72ABB">
        <w:rPr>
          <w:rFonts w:ascii="Courier New" w:hAnsi="Courier New" w:cs="Courier New"/>
          <w:color w:val="228B22"/>
          <w:sz w:val="20"/>
          <w:szCs w:val="20"/>
        </w:rPr>
        <w:t>%Hip 2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H3ddot = derivative(xH3dot,[x tb xdot tbdot], [xdot;tbdot;xddot;tbddot]); </w:t>
      </w:r>
      <w:r w:rsidRPr="00F72ABB">
        <w:rPr>
          <w:rFonts w:ascii="Courier New" w:hAnsi="Courier New" w:cs="Courier New"/>
          <w:color w:val="228B22"/>
          <w:sz w:val="20"/>
          <w:szCs w:val="20"/>
        </w:rPr>
        <w:t>%Hip 3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3ddot = derivative(yH3dot,[y tb ydot tbdot], [ydot;tbdot;yddot;tbddot]); </w:t>
      </w:r>
      <w:r w:rsidRPr="00F72ABB">
        <w:rPr>
          <w:rFonts w:ascii="Courier New" w:hAnsi="Courier New" w:cs="Courier New"/>
          <w:color w:val="228B22"/>
          <w:sz w:val="20"/>
          <w:szCs w:val="20"/>
        </w:rPr>
        <w:t>%Hip 3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H4ddot = derivative(xH4dot,[x tb xdot tbdot], [xdot;tbdot;xddot;tbddot]); </w:t>
      </w:r>
      <w:r w:rsidRPr="00F72ABB">
        <w:rPr>
          <w:rFonts w:ascii="Courier New" w:hAnsi="Courier New" w:cs="Courier New"/>
          <w:color w:val="228B22"/>
          <w:sz w:val="20"/>
          <w:szCs w:val="20"/>
        </w:rPr>
        <w:t>%Hip 4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4ddot = derivative(yH4dot,[y tb ydot tbdot], [ydot;tbdot;yddot;tbddot]); </w:t>
      </w:r>
      <w:r w:rsidRPr="00F72ABB">
        <w:rPr>
          <w:rFonts w:ascii="Courier New" w:hAnsi="Courier New" w:cs="Courier New"/>
          <w:color w:val="228B22"/>
          <w:sz w:val="20"/>
          <w:szCs w:val="20"/>
        </w:rPr>
        <w:t>%Hip 4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high</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1ddot = derivative(xT1dot, [x tb th1 xdot tbdot th1dot], [xdot;tbdot;th1dot;xddot;tbddot;th1ddot]); </w:t>
      </w:r>
      <w:r w:rsidRPr="00F72ABB">
        <w:rPr>
          <w:rFonts w:ascii="Courier New" w:hAnsi="Courier New" w:cs="Courier New"/>
          <w:color w:val="228B22"/>
          <w:sz w:val="20"/>
          <w:szCs w:val="20"/>
        </w:rPr>
        <w:t>%Thigh 1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T1ddot = derivative(yT1dot, [y tb th1 ydot tbdot th1dot], [ydot;tbdot;th1dot;yddot;tbddot;th1ddot]); </w:t>
      </w:r>
      <w:r w:rsidRPr="00F72ABB">
        <w:rPr>
          <w:rFonts w:ascii="Courier New" w:hAnsi="Courier New" w:cs="Courier New"/>
          <w:color w:val="228B22"/>
          <w:sz w:val="20"/>
          <w:szCs w:val="20"/>
        </w:rPr>
        <w:t>%Thigh 1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2ddot = derivative(xT2dot, [x tb th2 xdot tbdot th2dot], [xdot;tbdot;th2dot;xddot;tbddot;th2ddot]); </w:t>
      </w:r>
      <w:r w:rsidRPr="00F72ABB">
        <w:rPr>
          <w:rFonts w:ascii="Courier New" w:hAnsi="Courier New" w:cs="Courier New"/>
          <w:color w:val="228B22"/>
          <w:sz w:val="20"/>
          <w:szCs w:val="20"/>
        </w:rPr>
        <w:t>%Thigh 2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T2ddot = derivative(yT2dot, [y tb th2 ydot tbdot th2dot], [ydot;tbdot;th2dot;yddot;tbddot;th2ddot]); </w:t>
      </w:r>
      <w:r w:rsidRPr="00F72ABB">
        <w:rPr>
          <w:rFonts w:ascii="Courier New" w:hAnsi="Courier New" w:cs="Courier New"/>
          <w:color w:val="228B22"/>
          <w:sz w:val="20"/>
          <w:szCs w:val="20"/>
        </w:rPr>
        <w:t>%Thigh 2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3ddot = derivative(xT3dot, [x tb th3 xdot tbdot th3dot], [xdot;tbdot;th3dot;xddot;tbddot;th3ddot]); </w:t>
      </w:r>
      <w:r w:rsidRPr="00F72ABB">
        <w:rPr>
          <w:rFonts w:ascii="Courier New" w:hAnsi="Courier New" w:cs="Courier New"/>
          <w:color w:val="228B22"/>
          <w:sz w:val="20"/>
          <w:szCs w:val="20"/>
        </w:rPr>
        <w:t>%Thigh 3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T3ddot = derivative(yT3dot, [y tb th3 ydot tbdot th3dot], [ydot;tbdot;th3dot;yddot;tbddot;th3ddot]); </w:t>
      </w:r>
      <w:r w:rsidRPr="00F72ABB">
        <w:rPr>
          <w:rFonts w:ascii="Courier New" w:hAnsi="Courier New" w:cs="Courier New"/>
          <w:color w:val="228B22"/>
          <w:sz w:val="20"/>
          <w:szCs w:val="20"/>
        </w:rPr>
        <w:t>%Thigh 3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4ddot = derivative(xT4dot, [x tb th4 xdot tbdot th4dot], [xdot;tbdot;th4dot;xddot;tbddot;th4ddot]); </w:t>
      </w:r>
      <w:r w:rsidRPr="00F72ABB">
        <w:rPr>
          <w:rFonts w:ascii="Courier New" w:hAnsi="Courier New" w:cs="Courier New"/>
          <w:color w:val="228B22"/>
          <w:sz w:val="20"/>
          <w:szCs w:val="20"/>
        </w:rPr>
        <w:t>%Thigh 4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yT4ddot = derivative(yT4dot, [y tb th4 ydot tbdot th4dot], [ydot;tbdot;th4dot;yddot;tbddot;th4ddot]); </w:t>
      </w:r>
      <w:r w:rsidRPr="00F72ABB">
        <w:rPr>
          <w:rFonts w:ascii="Courier New" w:hAnsi="Courier New" w:cs="Courier New"/>
          <w:color w:val="228B22"/>
          <w:sz w:val="20"/>
          <w:szCs w:val="20"/>
        </w:rPr>
        <w:t>%Thigh 4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kne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1ddot = derivative(xK1dot,[x tb th1 xdot tbdot th1dot], [xdot;tbdot;th1dot;xddot;tbddot;th1ddot]); </w:t>
      </w:r>
      <w:r w:rsidRPr="00F72ABB">
        <w:rPr>
          <w:rFonts w:ascii="Courier New" w:hAnsi="Courier New" w:cs="Courier New"/>
          <w:color w:val="228B22"/>
          <w:sz w:val="20"/>
          <w:szCs w:val="20"/>
        </w:rPr>
        <w:t>%Knee 1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1ddot = derivative(yK1dot,[y tb th1 ydot tbdot th1dot], [ydot;tbdot;th1dot;yddot;tbddot;th1ddot]); </w:t>
      </w:r>
      <w:r w:rsidRPr="00F72ABB">
        <w:rPr>
          <w:rFonts w:ascii="Courier New" w:hAnsi="Courier New" w:cs="Courier New"/>
          <w:color w:val="228B22"/>
          <w:sz w:val="20"/>
          <w:szCs w:val="20"/>
        </w:rPr>
        <w:t>%Knee 1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2ddot = derivative(xK2dot,[x tb th2 xdot tbdot th2dot], [xdot;tbdot;th2dot;xddot;tbddot;th2ddot]); </w:t>
      </w:r>
      <w:r w:rsidRPr="00F72ABB">
        <w:rPr>
          <w:rFonts w:ascii="Courier New" w:hAnsi="Courier New" w:cs="Courier New"/>
          <w:color w:val="228B22"/>
          <w:sz w:val="20"/>
          <w:szCs w:val="20"/>
        </w:rPr>
        <w:t>%Knee 2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2ddot = derivative(yK2dot,[y tb th2 ydot tbdot th2dot], [ydot;tbdot;th2dot;yddot;tbddot;th2ddot]); </w:t>
      </w:r>
      <w:r w:rsidRPr="00F72ABB">
        <w:rPr>
          <w:rFonts w:ascii="Courier New" w:hAnsi="Courier New" w:cs="Courier New"/>
          <w:color w:val="228B22"/>
          <w:sz w:val="20"/>
          <w:szCs w:val="20"/>
        </w:rPr>
        <w:t>%Knee 2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3ddot = derivative(xK3dot,[x tb th3 xdot tbdot th3dot], [xdot;tbdot;th3dot;xddot;tbddot;th3ddot]); </w:t>
      </w:r>
      <w:r w:rsidRPr="00F72ABB">
        <w:rPr>
          <w:rFonts w:ascii="Courier New" w:hAnsi="Courier New" w:cs="Courier New"/>
          <w:color w:val="228B22"/>
          <w:sz w:val="20"/>
          <w:szCs w:val="20"/>
        </w:rPr>
        <w:t>%Knee 3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3ddot = derivative(yK3dot,[y tb th3 ydot tbdot th3dot], [ydot;tbdot;th3dot;yddot;tbddot;th3ddot]); </w:t>
      </w:r>
      <w:r w:rsidRPr="00F72ABB">
        <w:rPr>
          <w:rFonts w:ascii="Courier New" w:hAnsi="Courier New" w:cs="Courier New"/>
          <w:color w:val="228B22"/>
          <w:sz w:val="20"/>
          <w:szCs w:val="20"/>
        </w:rPr>
        <w:t>%Knee 3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4ddot = derivative(xK4dot,[x tb th4 xdot tbdot th4dot], [xdot;tbdot;th4dot;xddot;tbddot;th4ddot]); </w:t>
      </w:r>
      <w:r w:rsidRPr="00F72ABB">
        <w:rPr>
          <w:rFonts w:ascii="Courier New" w:hAnsi="Courier New" w:cs="Courier New"/>
          <w:color w:val="228B22"/>
          <w:sz w:val="20"/>
          <w:szCs w:val="20"/>
        </w:rPr>
        <w:t>%Knee 4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4ddot = derivative(yK4dot,[y tb th4 ydot tbdot th4dot], [ydot;tbdot;th4dot;yddot;tbddot;th4ddot]); </w:t>
      </w:r>
      <w:r w:rsidRPr="00F72ABB">
        <w:rPr>
          <w:rFonts w:ascii="Courier New" w:hAnsi="Courier New" w:cs="Courier New"/>
          <w:color w:val="228B22"/>
          <w:sz w:val="20"/>
          <w:szCs w:val="20"/>
        </w:rPr>
        <w:t>%Knee 4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sha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1ddot = derivative(xS1dot,[x tb th1 tk1 xdot tbdot th1dot tk1dot], [xdot;tbdot;th1dot;tk1dot;xddot;tbddot;th1ddot;tk1ddot]); </w:t>
      </w:r>
      <w:r w:rsidRPr="00F72ABB">
        <w:rPr>
          <w:rFonts w:ascii="Courier New" w:hAnsi="Courier New" w:cs="Courier New"/>
          <w:color w:val="228B22"/>
          <w:sz w:val="20"/>
          <w:szCs w:val="20"/>
        </w:rPr>
        <w:t>%Shank 1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S1ddot = derivative(yS1dot,[y tb th1 tk1 ydot tbdot th1dot tk1dot], [ydot;tbdot;th1dot;tk1dot;yddot;tbddot;th1ddot;tk1ddot]); </w:t>
      </w:r>
      <w:r w:rsidRPr="00F72ABB">
        <w:rPr>
          <w:rFonts w:ascii="Courier New" w:hAnsi="Courier New" w:cs="Courier New"/>
          <w:color w:val="228B22"/>
          <w:sz w:val="20"/>
          <w:szCs w:val="20"/>
        </w:rPr>
        <w:t>%Shank 1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2ddot = derivative(xS2dot,[x tb th2 tk2 xdot tbdot th2dot tk2dot], [xdot;tbdot;th2dot;tk2dot;xddot;tbddot;th2ddot;tk2ddot]); </w:t>
      </w:r>
      <w:r w:rsidRPr="00F72ABB">
        <w:rPr>
          <w:rFonts w:ascii="Courier New" w:hAnsi="Courier New" w:cs="Courier New"/>
          <w:color w:val="228B22"/>
          <w:sz w:val="20"/>
          <w:szCs w:val="20"/>
        </w:rPr>
        <w:t>%Shank 2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S2ddot = derivative(yS2dot,[y tb th2 tk2 ydot tbdot th2dot tk2dot], [ydot;tbdot;th2dot;tk2dot;yddot;tbddot;th2ddot;tk2ddot]); </w:t>
      </w:r>
      <w:r w:rsidRPr="00F72ABB">
        <w:rPr>
          <w:rFonts w:ascii="Courier New" w:hAnsi="Courier New" w:cs="Courier New"/>
          <w:color w:val="228B22"/>
          <w:sz w:val="20"/>
          <w:szCs w:val="20"/>
        </w:rPr>
        <w:t>%Shank 2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3ddot = derivative(xS3dot,[x tb th3 tk3 xdot tbdot th3dot tk3dot], [xdot;tbdot;th3dot;tk3dot;xddot;tbddot;th3ddot;tk3ddot]); </w:t>
      </w:r>
      <w:r w:rsidRPr="00F72ABB">
        <w:rPr>
          <w:rFonts w:ascii="Courier New" w:hAnsi="Courier New" w:cs="Courier New"/>
          <w:color w:val="228B22"/>
          <w:sz w:val="20"/>
          <w:szCs w:val="20"/>
        </w:rPr>
        <w:t>%Shank 3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S3ddot = derivative(yS3dot,[y tb th3 tk3 ydot tbdot th3dot tk3dot], [ydot;tbdot;th3dot;tk3dot;yddot;tbddot;th3ddot;tk3ddot]); </w:t>
      </w:r>
      <w:r w:rsidRPr="00F72ABB">
        <w:rPr>
          <w:rFonts w:ascii="Courier New" w:hAnsi="Courier New" w:cs="Courier New"/>
          <w:color w:val="228B22"/>
          <w:sz w:val="20"/>
          <w:szCs w:val="20"/>
        </w:rPr>
        <w:t>%Shank 3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4ddot = derivative(xS4dot,[x tb th4 tk4 xdot tbdot th4dot tk4dot], [xdot;tbdot;th4dot;tk4dot;xddot;tbddot;th4ddot;tk4ddot]); </w:t>
      </w:r>
      <w:r w:rsidRPr="00F72ABB">
        <w:rPr>
          <w:rFonts w:ascii="Courier New" w:hAnsi="Courier New" w:cs="Courier New"/>
          <w:color w:val="228B22"/>
          <w:sz w:val="20"/>
          <w:szCs w:val="20"/>
        </w:rPr>
        <w:t>%Shank 4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S4ddot = derivative(yS4dot,[y tb th4 tk4 ydot tbdot th4dot tk4dot], [ydot;tbdot;th4dot;tk4dot;yddot;tbddot;th4ddot;tk4ddot]); </w:t>
      </w:r>
      <w:r w:rsidRPr="00F72ABB">
        <w:rPr>
          <w:rFonts w:ascii="Courier New" w:hAnsi="Courier New" w:cs="Courier New"/>
          <w:color w:val="228B22"/>
          <w:sz w:val="20"/>
          <w:szCs w:val="20"/>
        </w:rPr>
        <w:t>%Shank 4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1ddot = derivative(xF1dot,[x tb th1 tk1 xdot tbdot th1dot tk1dot], [xdot;tbdot;th1dot;tk1dot;xddot;tbddot;th1ddot;tk1ddot]); </w:t>
      </w:r>
      <w:r w:rsidRPr="00F72ABB">
        <w:rPr>
          <w:rFonts w:ascii="Courier New" w:hAnsi="Courier New" w:cs="Courier New"/>
          <w:color w:val="228B22"/>
          <w:sz w:val="20"/>
          <w:szCs w:val="20"/>
        </w:rPr>
        <w:t>%Foot 1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1ddot = derivative(yF1dot,[y tb th1 tk1 ydot tbdot th1dot tk1dot], [ydot;tbdot;th1dot;tk1dot;yddot;tbddot;th1ddot;tk1ddot]); </w:t>
      </w:r>
      <w:r w:rsidRPr="00F72ABB">
        <w:rPr>
          <w:rFonts w:ascii="Courier New" w:hAnsi="Courier New" w:cs="Courier New"/>
          <w:color w:val="228B22"/>
          <w:sz w:val="20"/>
          <w:szCs w:val="20"/>
        </w:rPr>
        <w:t>%Foot 1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2ddot = derivative(xF2dot,[x tb th2 tk2 xdot tbdot th2dot tk2dot], [xdot;tbdot;th2dot;tk2dot;xddot;tbddot;th2ddot;tk2ddot]); </w:t>
      </w:r>
      <w:r w:rsidRPr="00F72ABB">
        <w:rPr>
          <w:rFonts w:ascii="Courier New" w:hAnsi="Courier New" w:cs="Courier New"/>
          <w:color w:val="228B22"/>
          <w:sz w:val="20"/>
          <w:szCs w:val="20"/>
        </w:rPr>
        <w:t>%Foot 2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2ddot = derivative(yF2dot,[y tb th2 tk2 ydot tbdot th2dot tk2dot], [ydot;tbdot;th2dot;tk2dot;yddot;tbddot;th2ddot;tk2ddot]); </w:t>
      </w:r>
      <w:r w:rsidRPr="00F72ABB">
        <w:rPr>
          <w:rFonts w:ascii="Courier New" w:hAnsi="Courier New" w:cs="Courier New"/>
          <w:color w:val="228B22"/>
          <w:sz w:val="20"/>
          <w:szCs w:val="20"/>
        </w:rPr>
        <w:t>%Foot 2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3ddot = derivative(xF3dot,[x tb th3 tk3 xdot tbdot th3dot tk3dot], [xdot;tbdot;th3dot;tk3dot;xddot;tbddot;th3ddot;tk3ddot]); </w:t>
      </w:r>
      <w:r w:rsidRPr="00F72ABB">
        <w:rPr>
          <w:rFonts w:ascii="Courier New" w:hAnsi="Courier New" w:cs="Courier New"/>
          <w:color w:val="228B22"/>
          <w:sz w:val="20"/>
          <w:szCs w:val="20"/>
        </w:rPr>
        <w:t>%Foot 3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3ddot = derivative(yF3dot,[y tb th3 tk3 ydot tbdot th3dot tk3dot], [ydot;tbdot;th3dot;tk3dot;yddot;tbddot;th3ddot;tk3ddot]); </w:t>
      </w:r>
      <w:r w:rsidRPr="00F72ABB">
        <w:rPr>
          <w:rFonts w:ascii="Courier New" w:hAnsi="Courier New" w:cs="Courier New"/>
          <w:color w:val="228B22"/>
          <w:sz w:val="20"/>
          <w:szCs w:val="20"/>
        </w:rPr>
        <w:t>%Foot 3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4ddot = derivative(xF4dot,[x tb th4 tk4 xdot tbdot th4dot tk4dot], [xdot;tbdot;th4dot;tk4dot;xddot;tbddot;th4ddot;tk4ddot]); </w:t>
      </w:r>
      <w:r w:rsidRPr="00F72ABB">
        <w:rPr>
          <w:rFonts w:ascii="Courier New" w:hAnsi="Courier New" w:cs="Courier New"/>
          <w:color w:val="228B22"/>
          <w:sz w:val="20"/>
          <w:szCs w:val="20"/>
        </w:rPr>
        <w:t>%Foot 4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4ddot = derivative(yF4dot,[y tb th4 tk4 ydot tbdot th4dot tk4dot], [ydot;tbdot;th4dot;tk4dot;yddot;tbddot;th4ddot;tk4ddot]); </w:t>
      </w:r>
      <w:r w:rsidRPr="00F72ABB">
        <w:rPr>
          <w:rFonts w:ascii="Courier New" w:hAnsi="Courier New" w:cs="Courier New"/>
          <w:color w:val="228B22"/>
          <w:sz w:val="20"/>
          <w:szCs w:val="20"/>
        </w:rPr>
        <w:t>%Foot 4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Dynamic calcul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yms </w:t>
      </w:r>
      <w:r w:rsidRPr="00F72ABB">
        <w:rPr>
          <w:rFonts w:ascii="Courier New" w:hAnsi="Courier New" w:cs="Courier New"/>
          <w:color w:val="A020F0"/>
          <w:sz w:val="20"/>
          <w:szCs w:val="20"/>
        </w:rPr>
        <w:t>mB</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T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T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T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T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S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S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S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S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g</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mass and weigh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Moments of inerti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syms </w:t>
      </w:r>
      <w:r w:rsidRPr="00F72ABB">
        <w:rPr>
          <w:rFonts w:ascii="Courier New" w:hAnsi="Courier New" w:cs="Courier New"/>
          <w:color w:val="A020F0"/>
          <w:sz w:val="20"/>
          <w:szCs w:val="20"/>
        </w:rPr>
        <w:t>IS1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1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1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1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1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1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B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B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B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2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2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2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2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2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2z</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Link moments of inerti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yms </w:t>
      </w:r>
      <w:r w:rsidRPr="00F72ABB">
        <w:rPr>
          <w:rFonts w:ascii="Courier New" w:hAnsi="Courier New" w:cs="Courier New"/>
          <w:color w:val="A020F0"/>
          <w:sz w:val="20"/>
          <w:szCs w:val="20"/>
        </w:rPr>
        <w:t>IS3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3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3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3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3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3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4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4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4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4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4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4z</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Link moments of inerti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orc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yms </w:t>
      </w:r>
      <w:r w:rsidRPr="00F72ABB">
        <w:rPr>
          <w:rFonts w:ascii="Courier New" w:hAnsi="Courier New" w:cs="Courier New"/>
          <w:color w:val="A020F0"/>
          <w:sz w:val="20"/>
          <w:szCs w:val="20"/>
        </w:rPr>
        <w:t>FH1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2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3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4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1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2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3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4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1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2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3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4x</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yms </w:t>
      </w:r>
      <w:r w:rsidRPr="00F72ABB">
        <w:rPr>
          <w:rFonts w:ascii="Courier New" w:hAnsi="Courier New" w:cs="Courier New"/>
          <w:color w:val="A020F0"/>
          <w:sz w:val="20"/>
          <w:szCs w:val="20"/>
        </w:rPr>
        <w:t>FH1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2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3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4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1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2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3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4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1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2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3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4y</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orqu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yms </w:t>
      </w:r>
      <w:r w:rsidRPr="00F72ABB">
        <w:rPr>
          <w:rFonts w:ascii="Courier New" w:hAnsi="Courier New" w:cs="Courier New"/>
          <w:color w:val="A020F0"/>
          <w:sz w:val="20"/>
          <w:szCs w:val="20"/>
        </w:rPr>
        <w:t>TH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4</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eight equ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1w = [0 -mT1 * g 0]; S1w = [0 -mS1 * g 0]; </w:t>
      </w:r>
      <w:r w:rsidRPr="00F72ABB">
        <w:rPr>
          <w:rFonts w:ascii="Courier New" w:hAnsi="Courier New" w:cs="Courier New"/>
          <w:color w:val="228B22"/>
          <w:sz w:val="20"/>
          <w:szCs w:val="20"/>
        </w:rPr>
        <w:t>%weigh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2w = [0 -mT2 * g 0]; S2w = [0 -mS2 * g 0]; </w:t>
      </w:r>
      <w:r w:rsidRPr="00F72ABB">
        <w:rPr>
          <w:rFonts w:ascii="Courier New" w:hAnsi="Courier New" w:cs="Courier New"/>
          <w:color w:val="228B22"/>
          <w:sz w:val="20"/>
          <w:szCs w:val="20"/>
        </w:rPr>
        <w:t>%weigh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3w = [0 -mT3 * g 0]; S3w = [0 -mS3 * g 0]; </w:t>
      </w:r>
      <w:r w:rsidRPr="00F72ABB">
        <w:rPr>
          <w:rFonts w:ascii="Courier New" w:hAnsi="Courier New" w:cs="Courier New"/>
          <w:color w:val="228B22"/>
          <w:sz w:val="20"/>
          <w:szCs w:val="20"/>
        </w:rPr>
        <w:t>%weigh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4w = [0 -mT4 * g 0]; S4w = [0 -mS4 * g 0]; </w:t>
      </w:r>
      <w:r w:rsidRPr="00F72ABB">
        <w:rPr>
          <w:rFonts w:ascii="Courier New" w:hAnsi="Courier New" w:cs="Courier New"/>
          <w:color w:val="228B22"/>
          <w:sz w:val="20"/>
          <w:szCs w:val="20"/>
        </w:rPr>
        <w:t>%weigh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orce vector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H1 = [FH1x FH1y 0]; FH2 = [FH2x FH2y 0]; FH3 = [FH3x FH3y 0]; FH4 = [FH4x FH4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K1 = [FK1x FK1y 0]; FK2 = [FK2x FK2y 0]; FK3 = [FK3x FK3y 0]; FK4 = [FK4x FK4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F1 = [FF1x FF1y 0]; FF2 = [FF2x FF2y 0]; FF3 = [FF3x FF3y 0]; FF4 = [FF4x FF4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vector positions and accelerations for each point of interes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ront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H1 = [xH1 yH1 0];</w:t>
      </w:r>
      <w:r w:rsidRPr="00F72ABB">
        <w:rPr>
          <w:rFonts w:ascii="Courier New" w:hAnsi="Courier New" w:cs="Courier New"/>
          <w:color w:val="228B22"/>
          <w:sz w:val="20"/>
          <w:szCs w:val="20"/>
        </w:rPr>
        <w:t>% rH1ddot = [xH1ddot yH1ddot 0]; %hip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T1 = [xT1 yT1 0]; rT1ddot = [xT1ddot yT1ddot 0]; </w:t>
      </w:r>
      <w:r w:rsidRPr="00F72ABB">
        <w:rPr>
          <w:rFonts w:ascii="Courier New" w:hAnsi="Courier New" w:cs="Courier New"/>
          <w:color w:val="228B22"/>
          <w:sz w:val="20"/>
          <w:szCs w:val="20"/>
        </w:rPr>
        <w:t>%thigh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K1 = [xK1 yK1 0];</w:t>
      </w:r>
      <w:r w:rsidRPr="00F72ABB">
        <w:rPr>
          <w:rFonts w:ascii="Courier New" w:hAnsi="Courier New" w:cs="Courier New"/>
          <w:color w:val="228B22"/>
          <w:sz w:val="20"/>
          <w:szCs w:val="20"/>
        </w:rPr>
        <w:t>% rK1ddot = [xK1ddot yK1ddot 0]; %knee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S1 = [xS1 yS1 0]; rS1ddot = [xS1ddot yS1ddot 0]; </w:t>
      </w:r>
      <w:r w:rsidRPr="00F72ABB">
        <w:rPr>
          <w:rFonts w:ascii="Courier New" w:hAnsi="Courier New" w:cs="Courier New"/>
          <w:color w:val="228B22"/>
          <w:sz w:val="20"/>
          <w:szCs w:val="20"/>
        </w:rPr>
        <w:t>%shank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F1 = [xF1 yF1 0];</w:t>
      </w:r>
      <w:r w:rsidRPr="00F72ABB">
        <w:rPr>
          <w:rFonts w:ascii="Courier New" w:hAnsi="Courier New" w:cs="Courier New"/>
          <w:color w:val="228B22"/>
          <w:sz w:val="20"/>
          <w:szCs w:val="20"/>
        </w:rPr>
        <w:t>% rF1ddot = [xF1ddot yF1ddot 0]; %foot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ront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H3 = [xH3 yH3 0];</w:t>
      </w:r>
      <w:r w:rsidRPr="00F72ABB">
        <w:rPr>
          <w:rFonts w:ascii="Courier New" w:hAnsi="Courier New" w:cs="Courier New"/>
          <w:color w:val="228B22"/>
          <w:sz w:val="20"/>
          <w:szCs w:val="20"/>
        </w:rPr>
        <w:t>% rH3ddot = [xH3ddot yH3ddot 0]; %hip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T3 = [xT3 yT3 0]; rT3ddot = [xT3ddot yT3ddot 0]; </w:t>
      </w:r>
      <w:r w:rsidRPr="00F72ABB">
        <w:rPr>
          <w:rFonts w:ascii="Courier New" w:hAnsi="Courier New" w:cs="Courier New"/>
          <w:color w:val="228B22"/>
          <w:sz w:val="20"/>
          <w:szCs w:val="20"/>
        </w:rPr>
        <w:t>%thigh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K3 = [xK3 yK3 0];</w:t>
      </w:r>
      <w:r w:rsidRPr="00F72ABB">
        <w:rPr>
          <w:rFonts w:ascii="Courier New" w:hAnsi="Courier New" w:cs="Courier New"/>
          <w:color w:val="228B22"/>
          <w:sz w:val="20"/>
          <w:szCs w:val="20"/>
        </w:rPr>
        <w:t>% rK3ddot = [xK3ddot yK3ddot 0]; %knee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S3 = [xS3 yS3 0]; rS3ddot = [xS3ddot yS3ddot 0]; </w:t>
      </w:r>
      <w:r w:rsidRPr="00F72ABB">
        <w:rPr>
          <w:rFonts w:ascii="Courier New" w:hAnsi="Courier New" w:cs="Courier New"/>
          <w:color w:val="228B22"/>
          <w:sz w:val="20"/>
          <w:szCs w:val="20"/>
        </w:rPr>
        <w:t>%shank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F3 = [xF3 yF3 0];</w:t>
      </w:r>
      <w:r w:rsidRPr="00F72ABB">
        <w:rPr>
          <w:rFonts w:ascii="Courier New" w:hAnsi="Courier New" w:cs="Courier New"/>
          <w:color w:val="228B22"/>
          <w:sz w:val="20"/>
          <w:szCs w:val="20"/>
        </w:rPr>
        <w:t>% rF3ddot = [xF3ddot yF3ddot 0]; %foot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bod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B = [x y 0]; rBddot = [xddot yddot 0]; </w:t>
      </w:r>
      <w:r w:rsidRPr="00F72ABB">
        <w:rPr>
          <w:rFonts w:ascii="Courier New" w:hAnsi="Courier New" w:cs="Courier New"/>
          <w:color w:val="228B22"/>
          <w:sz w:val="20"/>
          <w:szCs w:val="20"/>
        </w:rPr>
        <w:t>%bod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rear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H2 = [xH2 yH2 0];</w:t>
      </w:r>
      <w:r w:rsidRPr="00F72ABB">
        <w:rPr>
          <w:rFonts w:ascii="Courier New" w:hAnsi="Courier New" w:cs="Courier New"/>
          <w:color w:val="228B22"/>
          <w:sz w:val="20"/>
          <w:szCs w:val="20"/>
        </w:rPr>
        <w:t>% rH2ddot = [xH2ddot yH2ddot 0]; %hip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T2 = [xT2 yT2 0]; rT2ddot = [xT2ddot yT2ddot 0]; </w:t>
      </w:r>
      <w:r w:rsidRPr="00F72ABB">
        <w:rPr>
          <w:rFonts w:ascii="Courier New" w:hAnsi="Courier New" w:cs="Courier New"/>
          <w:color w:val="228B22"/>
          <w:sz w:val="20"/>
          <w:szCs w:val="20"/>
        </w:rPr>
        <w:t>%thigh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K2 = [xK2 yK2 0];</w:t>
      </w:r>
      <w:r w:rsidRPr="00F72ABB">
        <w:rPr>
          <w:rFonts w:ascii="Courier New" w:hAnsi="Courier New" w:cs="Courier New"/>
          <w:color w:val="228B22"/>
          <w:sz w:val="20"/>
          <w:szCs w:val="20"/>
        </w:rPr>
        <w:t>% rK2ddot = [xK2ddot yK2ddot 0]; %knee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S2 = [xS2 yS2 0]; rS2ddot = [xS2ddot yS2ddot 0]; </w:t>
      </w:r>
      <w:r w:rsidRPr="00F72ABB">
        <w:rPr>
          <w:rFonts w:ascii="Courier New" w:hAnsi="Courier New" w:cs="Courier New"/>
          <w:color w:val="228B22"/>
          <w:sz w:val="20"/>
          <w:szCs w:val="20"/>
        </w:rPr>
        <w:t>%sha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F2 = [xF2 yF2 0];</w:t>
      </w:r>
      <w:r w:rsidRPr="00F72ABB">
        <w:rPr>
          <w:rFonts w:ascii="Courier New" w:hAnsi="Courier New" w:cs="Courier New"/>
          <w:color w:val="228B22"/>
          <w:sz w:val="20"/>
          <w:szCs w:val="20"/>
        </w:rPr>
        <w:t>% rF2ddot = [xF2ddot yF2ddot 0]; %foot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rear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H4 = [xH4 yH4 0];</w:t>
      </w:r>
      <w:r w:rsidRPr="00F72ABB">
        <w:rPr>
          <w:rFonts w:ascii="Courier New" w:hAnsi="Courier New" w:cs="Courier New"/>
          <w:color w:val="228B22"/>
          <w:sz w:val="20"/>
          <w:szCs w:val="20"/>
        </w:rPr>
        <w:t>% rH4ddot = [xH4ddot yH4ddot 0]; %hip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T4 = [xT4 yT4 0]; rT4ddot = [xT4ddot yT4ddot 0]; </w:t>
      </w:r>
      <w:r w:rsidRPr="00F72ABB">
        <w:rPr>
          <w:rFonts w:ascii="Courier New" w:hAnsi="Courier New" w:cs="Courier New"/>
          <w:color w:val="228B22"/>
          <w:sz w:val="20"/>
          <w:szCs w:val="20"/>
        </w:rPr>
        <w:t>%thigh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K4 = [xK4 yK4 0];</w:t>
      </w:r>
      <w:r w:rsidRPr="00F72ABB">
        <w:rPr>
          <w:rFonts w:ascii="Courier New" w:hAnsi="Courier New" w:cs="Courier New"/>
          <w:color w:val="228B22"/>
          <w:sz w:val="20"/>
          <w:szCs w:val="20"/>
        </w:rPr>
        <w:t>% rK4ddot = [xK4ddot yK4ddot 0]; %knee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S4 = [xS4 yS4 0]; rS4ddot = [xS4ddot yS4ddot 0]; </w:t>
      </w:r>
      <w:r w:rsidRPr="00F72ABB">
        <w:rPr>
          <w:rFonts w:ascii="Courier New" w:hAnsi="Courier New" w:cs="Courier New"/>
          <w:color w:val="228B22"/>
          <w:sz w:val="20"/>
          <w:szCs w:val="20"/>
        </w:rPr>
        <w:t>%shank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F4 = [xF4 yF4 0];</w:t>
      </w:r>
      <w:r w:rsidRPr="00F72ABB">
        <w:rPr>
          <w:rFonts w:ascii="Courier New" w:hAnsi="Courier New" w:cs="Courier New"/>
          <w:color w:val="228B22"/>
          <w:sz w:val="20"/>
          <w:szCs w:val="20"/>
        </w:rPr>
        <w:t>% rF4ddot = [xF4ddot yF4ddot 0]; %foot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orce calcul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S1 = cross(rS1,mS1*rS1ddot)+ [IS1x*0 IS1y*0 IS1z*tk1ddot]; </w:t>
      </w:r>
      <w:r w:rsidRPr="00F72ABB">
        <w:rPr>
          <w:rFonts w:ascii="Courier New" w:hAnsi="Courier New" w:cs="Courier New"/>
          <w:color w:val="228B22"/>
          <w:sz w:val="20"/>
          <w:szCs w:val="20"/>
        </w:rPr>
        <w:t>%shank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T1 = cross(rT1,mT1*rT1ddot)+ [IT1x*0 IT1y*0 IT1z*th1ddot]; </w:t>
      </w:r>
      <w:r w:rsidRPr="00F72ABB">
        <w:rPr>
          <w:rFonts w:ascii="Courier New" w:hAnsi="Courier New" w:cs="Courier New"/>
          <w:color w:val="228B22"/>
          <w:sz w:val="20"/>
          <w:szCs w:val="20"/>
        </w:rPr>
        <w:t>%thigh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EffecMomentS3 = cross(rS3,mS3*rS3ddot)+ [IS3x*0 IS3y*0 IS3z*tk3ddot]; </w:t>
      </w:r>
      <w:r w:rsidRPr="00F72ABB">
        <w:rPr>
          <w:rFonts w:ascii="Courier New" w:hAnsi="Courier New" w:cs="Courier New"/>
          <w:color w:val="228B22"/>
          <w:sz w:val="20"/>
          <w:szCs w:val="20"/>
        </w:rPr>
        <w:t>%shank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T3 = cross(rT3,mT3*rT3ddot)+ [IT3x*0 IT3y*0 IT3z*th3ddot]; </w:t>
      </w:r>
      <w:r w:rsidRPr="00F72ABB">
        <w:rPr>
          <w:rFonts w:ascii="Courier New" w:hAnsi="Courier New" w:cs="Courier New"/>
          <w:color w:val="228B22"/>
          <w:sz w:val="20"/>
          <w:szCs w:val="20"/>
        </w:rPr>
        <w:t>%thigh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EffecMomentB  = cross(rB,mB*rBddot)   + [IBx*0 IBy*0 IBz*tbddot];     %bod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T2 = cross(rT2,mT2*rT2ddot)+ [IT2x*0 IT2y*0 IT2z*th2ddot]; </w:t>
      </w:r>
      <w:r w:rsidRPr="00F72ABB">
        <w:rPr>
          <w:rFonts w:ascii="Courier New" w:hAnsi="Courier New" w:cs="Courier New"/>
          <w:color w:val="228B22"/>
          <w:sz w:val="20"/>
          <w:szCs w:val="20"/>
        </w:rPr>
        <w:t>%thigh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S2 = cross(rS2,mS2*rS2ddot)+ [IS2x*0 IS2y*0 IS2z*tk2ddot]; </w:t>
      </w:r>
      <w:r w:rsidRPr="00F72ABB">
        <w:rPr>
          <w:rFonts w:ascii="Courier New" w:hAnsi="Courier New" w:cs="Courier New"/>
          <w:color w:val="228B22"/>
          <w:sz w:val="20"/>
          <w:szCs w:val="20"/>
        </w:rPr>
        <w:t>%sha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T4 = cross(rT4,mT4*rT4ddot)+ [IT4x*0 IT4y*0 IT4z*th4ddot]; </w:t>
      </w:r>
      <w:r w:rsidRPr="00F72ABB">
        <w:rPr>
          <w:rFonts w:ascii="Courier New" w:hAnsi="Courier New" w:cs="Courier New"/>
          <w:color w:val="228B22"/>
          <w:sz w:val="20"/>
          <w:szCs w:val="20"/>
        </w:rPr>
        <w:t>%thigh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S4 = cross(rS4,mS4*rS4ddot)+ [IS4x*0 IS4y*0 IS4z*tk4ddot]; </w:t>
      </w:r>
      <w:r w:rsidRPr="00F72ABB">
        <w:rPr>
          <w:rFonts w:ascii="Courier New" w:hAnsi="Courier New" w:cs="Courier New"/>
          <w:color w:val="228B22"/>
          <w:sz w:val="20"/>
          <w:szCs w:val="20"/>
        </w:rPr>
        <w:t>%sha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reating the 1D Force Matrix {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F = [FK1y; FH1y; FK2y; FH2y; FK3y; FH3y; FK4y; FH4y; </w:t>
      </w:r>
      <w:r w:rsidRPr="00F72ABB">
        <w:rPr>
          <w:rFonts w:ascii="Courier New" w:hAnsi="Courier New" w:cs="Courier New"/>
          <w:color w:val="0000FF"/>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K1x; FH1x; FK2x; FH2x; FK3x; FH3x; FK4x; FH4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he "other crap" on the right half {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Kin = [mS1*yS1ddot+S1w(2)+FF1y; mT1*yT1ddot+T1w(2); mS2*yS2ddot+S2w(2)+FF2y; mT2*yT2ddot+T2w(2); </w:t>
      </w:r>
      <w:r w:rsidRPr="00F72ABB">
        <w:rPr>
          <w:rFonts w:ascii="Courier New" w:hAnsi="Courier New" w:cs="Courier New"/>
          <w:color w:val="0000FF"/>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mS3*yS3ddot+S3w(2)+FF3y; mT3*yT3ddot+T3w(2); mS4*yS4ddot+S4w(2)+FF4y; mT4*yT4ddot+T4w(2); </w:t>
      </w:r>
      <w:r w:rsidRPr="00F72ABB">
        <w:rPr>
          <w:rFonts w:ascii="Courier New" w:hAnsi="Courier New" w:cs="Courier New"/>
          <w:color w:val="0000FF"/>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mS1*xS1ddot+FF1x; mT1*xT1ddot; mS2*xS2ddot+FF2x; mT2*xT2ddot; </w:t>
      </w:r>
      <w:r w:rsidRPr="00F72ABB">
        <w:rPr>
          <w:rFonts w:ascii="Courier New" w:hAnsi="Courier New" w:cs="Courier New"/>
          <w:color w:val="0000FF"/>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mS3*xS3ddot+FF3x; mT3*xT3ddot; mS4*xS4ddot+FF4x; mT4*xT4d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he matrix relating internal forces to accelerations {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Mat =[-1  0  0  0  0  0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1 -1  0  0  0  0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1  0  0  0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1 -1  0  0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1  0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1 -1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1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1 -1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1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1 -1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1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1 -1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0  0 -1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0  0  1 -1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0  0  0  0 -1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0  0  0  0  1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solving {A}{F}={B} for {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FORCES = solve(F == inv(Mat)*Kin, FK1x, FK1y, FK2x, FK2y, FK3x, FK3y, FK4x, FK4y, </w:t>
      </w:r>
      <w:r w:rsidRPr="00F72ABB">
        <w:rPr>
          <w:rFonts w:ascii="Courier New" w:hAnsi="Courier New" w:cs="Courier New"/>
          <w:color w:val="0000FF"/>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H1x, FH1y, FH2x, FH2y, FH3x, FH3y, FH4x, FH4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orque array {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hese are negative because on the diagram the moments are assumed negativ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 = [-TK1; -TH1; -TK2; -TH2; -TK3; -TH3; -TK4; -TH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Matric {C} relating torques to moveme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Mat = [1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1  1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1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        0  0 -1  1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1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1  1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1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1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he "other crap" from the sum of the torques, matrix {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orqueT = [EffecMomentS1 - cross(rF1,  FF1) - cross(rK1, -FK1) - cross(rS1, S1w);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T1 - cross(rH1, -FH1) - cross(rK1,  FK1) - cross(rT1, T1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S2 - cross(rF2,  FF2) - cross(rK2, -FK2) - cross(rS2, S2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T2 - cross(rH2, -FH2) - cross(rK2,  FK2) - cross(rT2, T2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S3 - cross(rF3,  FF3) - cross(rK3, -FK3) - cross(rS3, S3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T3 - cross(rH3, -FH3) - cross(rK3,  FK3) - cross(rT3, T3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S4 - cross(rF4,  FF4) - cross(rK4, -FK4) - cross(rS4, S4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T4 - cross(rH4, -FH4) - cross(rK4,  FK4) - cross(rT4, T4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Grabbing the Z direction of {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orqueT = TorqueT(:,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Solving {C}{T}={D} for {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s = solve(TMat*T == TorqueT, TK1, TH1, TK2, TH2, TK3, TH3, TK4, TH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reating TH1F (Hip Torque 1) in the form shown by Dr Rodriguez by renaming and zero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variab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1F = Ts.TH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1F = subs(TH1F, ydot, 0); TH1F = subs(TH1F, yddot, 0); TH1F = subs(TH1F, th1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1F = subs(TH1F, th1ddot, 0); TH1F = subs(TH1F, tk1dot, 0); TH1F = subs(TH1F, tk1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1F = subs(TH1F, tbdot, 0); TH1F = subs(TH1F, tb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subs(TH1F, xdot, 0); TH1F = subs(TH1F, xddot,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subs(TH1F, LH1,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subs(TH1F, tb,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subs(TH1F, x,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1F = subs(TH1F, 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1F = subs(TH1F, LS1, LF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1F = subs(TH1F, LT1, LK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reating TK1F (Knee Torque 1) in the form shown by Dr Rodriguez by renaming and zero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variab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1F = Ts.TK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1F = subs(TK1F, ydot, 0); TK1F = subs(TK1F, yddot, 0); TK1F = subs(TK1F, th1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1F = subs(TK1F, th1ddot, 0); TK1F = subs(TK1F, tk1dot, 0); TK1F = subs(TK1F, tk1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1F = subs(TK1F, tbdot, 0); TK1F = subs(TK1F, tb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1F = subs(TK1F, xdot, 0); TK1F = subs(TK1F, x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1F = subs(TK1F, LH1,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TK1F = subs(TK1F, tb,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1F = subs(TK1F, x,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1F = subs(TK1F, 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reating TH2F (Hip Torque 2) in the form shown by Dr Rodriguez by renaming and zero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variab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2F = Ts.TH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2F = subs(TH2F, ydot, 0); TH2F = subs(TH2F, yddot, 0); TH2F = subs(TH2F, th2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2F = subs(TH2F, th2ddot, 0); TH2F = subs(TH2F, tk2dot, 0); TH2F = subs(TH2F, tk2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2F = subs(TH2F, tbdot, 0); TH2F = subs(TH2F, tb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subs(TH2F, xdot, 0); TH2F = subs(TH2F, xddot,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subs(TH2F, LH2,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subs(TH2F, tb,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subs(TH2F, x,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2F = subs(TH2F, 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reating TK1F (Knee Torque 1) in the form shown by Dr Rodriguez by renaming and zero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variab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2F = Ts.TK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2F = subs(TK2F, ydot, 0); TK2F = subs(TK2F, yddot, 0); TK2F = subs(TK2F, th2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2F = subs(TK2F, th2ddot, 0); TK2F = subs(TK2F, tk2dot, 0); TK2F = subs(TK2F, tk2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2F = subs(TK2F, tbdot, 0); TK2F = subs(TK2F, tb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2F = subs(TK2F, xdot, 0); TK2F = subs(TK2F, x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2F = subs(TK2F, LH2,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2F = subs(TK2F, tb,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2F = subs(TK2F, x,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2F = subs(TK2F, 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Print form variables to conso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1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1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2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2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Assigning variables to worksp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ssignin(</w:t>
      </w:r>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1F'</w:t>
      </w:r>
      <w:r w:rsidRPr="00F72ABB">
        <w:rPr>
          <w:rFonts w:ascii="Courier New" w:hAnsi="Courier New" w:cs="Courier New"/>
          <w:color w:val="000000"/>
          <w:sz w:val="20"/>
          <w:szCs w:val="20"/>
        </w:rPr>
        <w:t>, TK1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ssignin(</w:t>
      </w:r>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1F'</w:t>
      </w:r>
      <w:r w:rsidRPr="00F72ABB">
        <w:rPr>
          <w:rFonts w:ascii="Courier New" w:hAnsi="Courier New" w:cs="Courier New"/>
          <w:color w:val="000000"/>
          <w:sz w:val="20"/>
          <w:szCs w:val="20"/>
        </w:rPr>
        <w:t>, TH1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Assigning force matrices to worksp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ssignin(</w:t>
      </w:r>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Kin'</w:t>
      </w:r>
      <w:r w:rsidRPr="00F72ABB">
        <w:rPr>
          <w:rFonts w:ascii="Courier New" w:hAnsi="Courier New" w:cs="Courier New"/>
          <w:color w:val="000000"/>
          <w:sz w:val="20"/>
          <w:szCs w:val="20"/>
        </w:rPr>
        <w:t>, Ki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ssignin(</w:t>
      </w:r>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w:t>
      </w:r>
      <w:r w:rsidRPr="00F72ABB">
        <w:rPr>
          <w:rFonts w:ascii="Courier New" w:hAnsi="Courier New" w:cs="Courier New"/>
          <w:color w:val="000000"/>
          <w:sz w:val="20"/>
          <w:szCs w:val="20"/>
        </w:rPr>
        <w:t>, 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ssignin(</w:t>
      </w:r>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at'</w:t>
      </w:r>
      <w:r w:rsidRPr="00F72ABB">
        <w:rPr>
          <w:rFonts w:ascii="Courier New" w:hAnsi="Courier New" w:cs="Courier New"/>
          <w:color w:val="000000"/>
          <w:sz w:val="20"/>
          <w:szCs w:val="20"/>
        </w:rPr>
        <w:t>, M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ssignin(</w:t>
      </w:r>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ORCES'</w:t>
      </w:r>
      <w:r w:rsidRPr="00F72ABB">
        <w:rPr>
          <w:rFonts w:ascii="Courier New" w:hAnsi="Courier New" w:cs="Courier New"/>
          <w:color w:val="000000"/>
          <w:sz w:val="20"/>
          <w:szCs w:val="20"/>
        </w:rPr>
        <w:t>, FORC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Assigning torque matrices to worksp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ssignin(</w:t>
      </w:r>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w:t>
      </w:r>
      <w:r w:rsidRPr="00F72ABB">
        <w:rPr>
          <w:rFonts w:ascii="Courier New" w:hAnsi="Courier New" w:cs="Courier New"/>
          <w:color w:val="000000"/>
          <w:sz w:val="20"/>
          <w:szCs w:val="20"/>
        </w:rPr>
        <w:t>, 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ssignin(</w:t>
      </w:r>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orqueT'</w:t>
      </w:r>
      <w:r w:rsidRPr="00F72ABB">
        <w:rPr>
          <w:rFonts w:ascii="Courier New" w:hAnsi="Courier New" w:cs="Courier New"/>
          <w:color w:val="000000"/>
          <w:sz w:val="20"/>
          <w:szCs w:val="20"/>
        </w:rPr>
        <w:t>, Torque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ssignin(</w:t>
      </w:r>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Mat'</w:t>
      </w:r>
      <w:r w:rsidRPr="00F72ABB">
        <w:rPr>
          <w:rFonts w:ascii="Courier New" w:hAnsi="Courier New" w:cs="Courier New"/>
          <w:color w:val="000000"/>
          <w:sz w:val="20"/>
          <w:szCs w:val="20"/>
        </w:rPr>
        <w:t>, TM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ssignin(</w:t>
      </w:r>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s'</w:t>
      </w:r>
      <w:r w:rsidRPr="00F72ABB">
        <w:rPr>
          <w:rFonts w:ascii="Courier New" w:hAnsi="Courier New" w:cs="Courier New"/>
          <w:color w:val="000000"/>
          <w:sz w:val="20"/>
          <w:szCs w:val="20"/>
        </w:rPr>
        <w:t>, 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inputs the function eqtn, row array of variables, column array of variab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ime derivativ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dt = derivative(eqtn, variables, timeDeriv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s the row-major jacobian of the equation and multiplies it by th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ime derivative of each varial to find the equations derivativ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dt = jacobian(eqtn,variables)*timeDeriv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ReadExcelData.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Source Files: ParameterConfig.xls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xlsRea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Reads excel data (Parameter config file) for the differe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arameters of the rob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data - represents all the robot parameter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3/01/201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data = ReadExcelDa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handl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f no sheet is specified, read first shee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sheet =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ead 12 data poin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startRow =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ndRow = 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mport the da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data = xlsread(</w:t>
      </w:r>
      <w:r w:rsidRPr="00F72ABB">
        <w:rPr>
          <w:rFonts w:ascii="Courier New" w:hAnsi="Courier New" w:cs="Courier New"/>
          <w:color w:val="A020F0"/>
          <w:sz w:val="20"/>
          <w:szCs w:val="20"/>
        </w:rPr>
        <w:t>'ParameterConfig.xlsx'</w:t>
      </w:r>
      <w:r w:rsidRPr="00F72ABB">
        <w:rPr>
          <w:rFonts w:ascii="Courier New" w:hAnsi="Courier New" w:cs="Courier New"/>
          <w:color w:val="000000"/>
          <w:sz w:val="20"/>
          <w:szCs w:val="20"/>
        </w:rPr>
        <w:t>, sheet, sprintf(</w:t>
      </w:r>
      <w:r w:rsidRPr="00F72ABB">
        <w:rPr>
          <w:rFonts w:ascii="Courier New" w:hAnsi="Courier New" w:cs="Courier New"/>
          <w:color w:val="A020F0"/>
          <w:sz w:val="20"/>
          <w:szCs w:val="20"/>
        </w:rPr>
        <w:t>'B%d:B%d'</w:t>
      </w:r>
      <w:r w:rsidRPr="00F72ABB">
        <w:rPr>
          <w:rFonts w:ascii="Courier New" w:hAnsi="Courier New" w:cs="Courier New"/>
          <w:color w:val="000000"/>
          <w:sz w:val="20"/>
          <w:szCs w:val="20"/>
        </w:rPr>
        <w:t>,startRow(1),endRow(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or</w:t>
      </w:r>
      <w:r w:rsidRPr="00F72ABB">
        <w:rPr>
          <w:rFonts w:ascii="Courier New" w:hAnsi="Courier New" w:cs="Courier New"/>
          <w:color w:val="000000"/>
          <w:sz w:val="20"/>
          <w:szCs w:val="20"/>
        </w:rPr>
        <w:t xml:space="preserve"> block=2:length(startRo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mpDataBlock = xlsread(</w:t>
      </w:r>
      <w:r w:rsidRPr="00F72ABB">
        <w:rPr>
          <w:rFonts w:ascii="Courier New" w:hAnsi="Courier New" w:cs="Courier New"/>
          <w:color w:val="A020F0"/>
          <w:sz w:val="20"/>
          <w:szCs w:val="20"/>
        </w:rPr>
        <w:t>'ParameterConfig.xlsx'</w:t>
      </w:r>
      <w:r w:rsidRPr="00F72ABB">
        <w:rPr>
          <w:rFonts w:ascii="Courier New" w:hAnsi="Courier New" w:cs="Courier New"/>
          <w:color w:val="000000"/>
          <w:sz w:val="20"/>
          <w:szCs w:val="20"/>
        </w:rPr>
        <w:t>, sheet, sprintf(</w:t>
      </w:r>
      <w:r w:rsidRPr="00F72ABB">
        <w:rPr>
          <w:rFonts w:ascii="Courier New" w:hAnsi="Courier New" w:cs="Courier New"/>
          <w:color w:val="A020F0"/>
          <w:sz w:val="20"/>
          <w:szCs w:val="20"/>
        </w:rPr>
        <w:t>'B%d:B%d'</w:t>
      </w:r>
      <w:r w:rsidRPr="00F72ABB">
        <w:rPr>
          <w:rFonts w:ascii="Courier New" w:hAnsi="Courier New" w:cs="Courier New"/>
          <w:color w:val="000000"/>
          <w:sz w:val="20"/>
          <w:szCs w:val="20"/>
        </w:rPr>
        <w:t>,startRow(block),endRow(bloc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data = [data;tmpDataBlock]; </w:t>
      </w:r>
      <w:r w:rsidRPr="00F72ABB">
        <w:rPr>
          <w:rFonts w:ascii="Courier New" w:hAnsi="Courier New" w:cs="Courier New"/>
          <w:color w:val="228B22"/>
          <w:sz w:val="20"/>
          <w:szCs w:val="20"/>
        </w:rPr>
        <w:t>%#ok&lt;AGROW&g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Rz = RotZ(the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in File   : RotZ.m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Computes the homogeneus rotation matrix about the Z-axi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theta - angle in degre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Rz - 4x4 homogeneous matri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Dr. L.A. Rodriguez</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2/04/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c = cosd(the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s = sind(the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z = [c -s 0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s  c 0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1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      0  0 0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SemiEllipseStep.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Dependanci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Calculates the positions for a quarter met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elliptical step with a height of .05 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positions - array of positions in an elliptical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2/22/201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positions = SemiEllipse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halfStep = 0.25;</w:t>
      </w:r>
      <w:r w:rsidRPr="00F72ABB">
        <w:rPr>
          <w:rFonts w:ascii="Courier New" w:hAnsi="Courier New" w:cs="Courier New"/>
          <w:color w:val="228B22"/>
          <w:sz w:val="20"/>
          <w:szCs w:val="20"/>
        </w:rPr>
        <w:t>%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stepHeight = 0.05;</w:t>
      </w:r>
      <w:r w:rsidRPr="00F72ABB">
        <w:rPr>
          <w:rFonts w:ascii="Courier New" w:hAnsi="Courier New" w:cs="Courier New"/>
          <w:color w:val="228B22"/>
          <w:sz w:val="20"/>
          <w:szCs w:val="20"/>
        </w:rPr>
        <w:t>%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positions = [180:-1:0; 180:-1:0]; </w:t>
      </w:r>
      <w:r w:rsidRPr="00F72ABB">
        <w:rPr>
          <w:rFonts w:ascii="Courier New" w:hAnsi="Courier New" w:cs="Courier New"/>
          <w:color w:val="228B22"/>
          <w:sz w:val="20"/>
          <w:szCs w:val="20"/>
        </w:rPr>
        <w:t>%initial semicirc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ositions = [cos(positions(1,:)*pi/180)*halfStep; sin(positions(2,:)*pi/180)*stepHeigh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ositions(2,:) = positions(2,:) - .7;</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ositions(1,:) = positions(1,:) + .0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or</w:t>
      </w:r>
      <w:r w:rsidRPr="00F72ABB">
        <w:rPr>
          <w:rFonts w:ascii="Courier New" w:hAnsi="Courier New" w:cs="Courier New"/>
          <w:color w:val="000000"/>
          <w:sz w:val="20"/>
          <w:szCs w:val="20"/>
        </w:rPr>
        <w:t xml:space="preserve"> i = 2:length(positions)-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positions(2,i) = (positions(2,i-1)*2 + positions(2,i+1)*2)/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positions = positions' * 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positions = [positions; positions(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end</w:t>
      </w:r>
    </w:p>
    <w:p w:rsidR="00F72ABB" w:rsidRPr="00F72ABB" w:rsidRDefault="00F72ABB">
      <w:pPr>
        <w:rPr>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in File   : Trans.m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scription : Computes the homogeneus traslation matri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x,y,z - distance to translate in the respective axi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T - 4x4 homogeneous matri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Dr. L.A. Rodriguez</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2/04/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function</w:t>
      </w:r>
      <w:r w:rsidRPr="00F72ABB">
        <w:rPr>
          <w:rFonts w:ascii="Courier New" w:hAnsi="Courier New" w:cs="Courier New"/>
          <w:color w:val="000000"/>
          <w:sz w:val="20"/>
          <w:szCs w:val="20"/>
        </w:rPr>
        <w:t xml:space="preserve"> T = Trans(x,y,z)</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 = [1 0 0 x;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1 0 y;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1 z;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bookmarkStart w:id="95" w:name="_GoBack"/>
      <w:bookmarkEnd w:id="95"/>
    </w:p>
    <w:sectPr w:rsidR="00F72ABB" w:rsidRPr="00F72ABB" w:rsidSect="00071C5C">
      <w:footerReference w:type="default" r:id="rId53"/>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6A4D" w:rsidRDefault="00A16A4D">
      <w:pPr>
        <w:spacing w:after="0" w:line="240" w:lineRule="auto"/>
      </w:pPr>
      <w:r>
        <w:separator/>
      </w:r>
    </w:p>
  </w:endnote>
  <w:endnote w:type="continuationSeparator" w:id="0">
    <w:p w:rsidR="00A16A4D" w:rsidRDefault="00A16A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rsidR="00384C6A" w:rsidRDefault="00384C6A">
        <w:pPr>
          <w:pStyle w:val="Footer"/>
          <w:jc w:val="right"/>
        </w:pPr>
        <w:r>
          <w:fldChar w:fldCharType="begin"/>
        </w:r>
        <w:r>
          <w:instrText xml:space="preserve"> PAGE   \* MERGEFORMAT </w:instrText>
        </w:r>
        <w:r>
          <w:fldChar w:fldCharType="separate"/>
        </w:r>
        <w:r w:rsidR="00F72ABB">
          <w:rPr>
            <w:noProof/>
          </w:rPr>
          <w:t>56</w:t>
        </w:r>
        <w:r>
          <w:rPr>
            <w:noProof/>
          </w:rPr>
          <w:fldChar w:fldCharType="end"/>
        </w:r>
      </w:p>
    </w:sdtContent>
  </w:sdt>
  <w:p w:rsidR="00384C6A" w:rsidRDefault="00384C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6A4D" w:rsidRDefault="00A16A4D">
      <w:pPr>
        <w:spacing w:after="0" w:line="240" w:lineRule="auto"/>
      </w:pPr>
      <w:r>
        <w:separator/>
      </w:r>
    </w:p>
  </w:footnote>
  <w:footnote w:type="continuationSeparator" w:id="0">
    <w:p w:rsidR="00A16A4D" w:rsidRDefault="00A16A4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51DBC"/>
    <w:rsid w:val="00063103"/>
    <w:rsid w:val="00071C5C"/>
    <w:rsid w:val="000722E2"/>
    <w:rsid w:val="000B1838"/>
    <w:rsid w:val="000B3B22"/>
    <w:rsid w:val="000D28DD"/>
    <w:rsid w:val="000F7CEB"/>
    <w:rsid w:val="0014739E"/>
    <w:rsid w:val="001B3E0E"/>
    <w:rsid w:val="001C2675"/>
    <w:rsid w:val="002514B6"/>
    <w:rsid w:val="00264E1D"/>
    <w:rsid w:val="002B497A"/>
    <w:rsid w:val="00341D15"/>
    <w:rsid w:val="00384C6A"/>
    <w:rsid w:val="003F4488"/>
    <w:rsid w:val="00415B27"/>
    <w:rsid w:val="00465893"/>
    <w:rsid w:val="00494565"/>
    <w:rsid w:val="005015C0"/>
    <w:rsid w:val="00513AB2"/>
    <w:rsid w:val="00517342"/>
    <w:rsid w:val="00581007"/>
    <w:rsid w:val="00593FAB"/>
    <w:rsid w:val="0059576A"/>
    <w:rsid w:val="005C309E"/>
    <w:rsid w:val="00624CA0"/>
    <w:rsid w:val="006848E1"/>
    <w:rsid w:val="006A3879"/>
    <w:rsid w:val="00702CD9"/>
    <w:rsid w:val="00742A5B"/>
    <w:rsid w:val="007500C3"/>
    <w:rsid w:val="00800DF2"/>
    <w:rsid w:val="00874150"/>
    <w:rsid w:val="00884CED"/>
    <w:rsid w:val="00954810"/>
    <w:rsid w:val="00A16A4D"/>
    <w:rsid w:val="00A16EEC"/>
    <w:rsid w:val="00A548D3"/>
    <w:rsid w:val="00A700EF"/>
    <w:rsid w:val="00B22168"/>
    <w:rsid w:val="00B24B70"/>
    <w:rsid w:val="00B67B40"/>
    <w:rsid w:val="00BB7992"/>
    <w:rsid w:val="00BE0E0B"/>
    <w:rsid w:val="00C6085A"/>
    <w:rsid w:val="00CB2C9A"/>
    <w:rsid w:val="00CF2ADD"/>
    <w:rsid w:val="00D3723C"/>
    <w:rsid w:val="00D966B0"/>
    <w:rsid w:val="00DF3D57"/>
    <w:rsid w:val="00E5208D"/>
    <w:rsid w:val="00EB0C5E"/>
    <w:rsid w:val="00F217F0"/>
    <w:rsid w:val="00F72ABB"/>
    <w:rsid w:val="00F96969"/>
    <w:rsid w:val="00FB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5C9232E-3683-41F0-9A42-BC963178F7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800DF2"/>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11262122">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19011226">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 w:id="1782873251">
      <w:bodyDiv w:val="1"/>
      <w:marLeft w:val="0"/>
      <w:marRight w:val="0"/>
      <w:marTop w:val="0"/>
      <w:marBottom w:val="0"/>
      <w:divBdr>
        <w:top w:val="none" w:sz="0" w:space="0" w:color="auto"/>
        <w:left w:val="none" w:sz="0" w:space="0" w:color="auto"/>
        <w:bottom w:val="none" w:sz="0" w:space="0" w:color="auto"/>
        <w:right w:val="none" w:sz="0" w:space="0" w:color="auto"/>
      </w:divBdr>
    </w:div>
    <w:div w:id="2047100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5.jpeg"/><Relationship Id="rId39" Type="http://schemas.openxmlformats.org/officeDocument/2006/relationships/image" Target="media/image25.jpeg"/><Relationship Id="rId21" Type="http://schemas.openxmlformats.org/officeDocument/2006/relationships/image" Target="media/image10.pn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oleObject" Target="embeddings/oleObject3.bin"/><Relationship Id="rId38" Type="http://schemas.openxmlformats.org/officeDocument/2006/relationships/image" Target="media/image24.png"/><Relationship Id="rId46" Type="http://schemas.openxmlformats.org/officeDocument/2006/relationships/image" Target="media/image32.PNG"/><Relationship Id="rId2" Type="http://schemas.openxmlformats.org/officeDocument/2006/relationships/customXml" Target="../customXml/item2.xml"/><Relationship Id="rId16" Type="http://schemas.openxmlformats.org/officeDocument/2006/relationships/hyperlink" Target="file:///D:\MyDocs\Documents\Senior\Fall\Senior%20Design%201\AgileRoboticControls\Documentation\Design%20Report\Design%20Report%20Agile%20Quadruped%20Project.docx" TargetMode="External"/><Relationship Id="rId20" Type="http://schemas.openxmlformats.org/officeDocument/2006/relationships/image" Target="media/image9.png"/><Relationship Id="rId29" Type="http://schemas.openxmlformats.org/officeDocument/2006/relationships/oleObject" Target="embeddings/oleObject1.bin"/><Relationship Id="rId41" Type="http://schemas.openxmlformats.org/officeDocument/2006/relationships/image" Target="media/image27.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image" Target="media/image19.wmf"/><Relationship Id="rId37" Type="http://schemas.openxmlformats.org/officeDocument/2006/relationships/image" Target="media/image23.gif"/><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file:///D:\MyDocs\Documents\Senior\Fall\Senior%20Design%201\AgileRoboticControls\Documentation\Design%20Report\Design%20Report%20Agile%20Quadruped%20Project.docx" TargetMode="External"/><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2.jpeg"/><Relationship Id="rId49" Type="http://schemas.openxmlformats.org/officeDocument/2006/relationships/image" Target="media/image35.png"/><Relationship Id="rId10" Type="http://schemas.microsoft.com/office/2007/relationships/hdphoto" Target="media/hdphoto1.wdp"/><Relationship Id="rId19" Type="http://schemas.openxmlformats.org/officeDocument/2006/relationships/image" Target="media/image8.emf"/><Relationship Id="rId31" Type="http://schemas.openxmlformats.org/officeDocument/2006/relationships/oleObject" Target="embeddings/oleObject2.bin"/><Relationship Id="rId44" Type="http://schemas.openxmlformats.org/officeDocument/2006/relationships/image" Target="media/image30.PNG"/><Relationship Id="rId52" Type="http://schemas.openxmlformats.org/officeDocument/2006/relationships/image" Target="media/image3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image" Target="media/image21.jpeg"/><Relationship Id="rId43" Type="http://schemas.openxmlformats.org/officeDocument/2006/relationships/image" Target="media/image29.PNG"/><Relationship Id="rId48" Type="http://schemas.openxmlformats.org/officeDocument/2006/relationships/image" Target="media/image34.PNG"/><Relationship Id="rId8" Type="http://schemas.openxmlformats.org/officeDocument/2006/relationships/endnotes" Target="endnotes.xml"/><Relationship Id="rId51" Type="http://schemas.openxmlformats.org/officeDocument/2006/relationships/image" Target="media/image37.png"/><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
    <b:Tag>Ene15</b:Tag>
    <b:SourceType>DocumentFromInternetSite</b:SourceType>
    <b:Guid>{E4ECAC58-1C09-441B-B2AE-A9C3664ADD5B}</b:Guid>
    <b:Title>www.energizer.com</b:Title>
    <b:Author>
      <b:Author>
        <b:Corporate>Energizer</b:Corporate>
      </b:Author>
    </b:Author>
    <b:YearAccessed>2015</b:YearAccessed>
    <b:MonthAccessed>2</b:MonthAccessed>
    <b:DayAccessed>26</b:DayAccessed>
    <b:URL>www.energizer.com</b:URL>
    <b:RefOrder>15</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FE32396-B63E-435E-9476-8CB68AD9C0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TotalTime>
  <Pages>57</Pages>
  <Words>16682</Words>
  <Characters>95089</Characters>
  <Application>Microsoft Office Word</Application>
  <DocSecurity>0</DocSecurity>
  <Lines>792</Lines>
  <Paragraphs>223</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115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Paddock, Tyler K.</cp:lastModifiedBy>
  <cp:revision>15</cp:revision>
  <dcterms:created xsi:type="dcterms:W3CDTF">2015-02-23T19:14:00Z</dcterms:created>
  <dcterms:modified xsi:type="dcterms:W3CDTF">2015-03-08T21:02:00Z</dcterms:modified>
</cp:coreProperties>
</file>